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F7E39A" w14:textId="3F9E9707" w:rsidR="008408AB" w:rsidRPr="008408AB" w:rsidRDefault="008408AB" w:rsidP="008408AB">
      <w:pPr>
        <w:pBdr>
          <w:top w:val="single" w:sz="4" w:space="1" w:color="auto"/>
          <w:left w:val="single" w:sz="4" w:space="4" w:color="auto"/>
          <w:bottom w:val="single" w:sz="4" w:space="1" w:color="auto"/>
          <w:right w:val="single" w:sz="4" w:space="4" w:color="auto"/>
        </w:pBdr>
        <w:rPr>
          <w:b/>
          <w:bCs/>
        </w:rPr>
      </w:pPr>
      <w:r w:rsidRPr="008408AB">
        <w:rPr>
          <w:b/>
          <w:bCs/>
        </w:rPr>
        <w:t xml:space="preserve">Bac 2025 Septembre Métropole Sciences physiques pour les sciences de </w:t>
      </w:r>
      <w:proofErr w:type="gramStart"/>
      <w:r w:rsidRPr="008408AB">
        <w:rPr>
          <w:b/>
          <w:bCs/>
        </w:rPr>
        <w:t>l’</w:t>
      </w:r>
      <w:proofErr w:type="spellStart"/>
      <w:r w:rsidRPr="008408AB">
        <w:rPr>
          <w:b/>
          <w:bCs/>
        </w:rPr>
        <w:t>ingénieur.e</w:t>
      </w:r>
      <w:proofErr w:type="spellEnd"/>
      <w:proofErr w:type="gramEnd"/>
    </w:p>
    <w:p w14:paraId="509860C8" w14:textId="516DD46C" w:rsidR="00E94257" w:rsidRPr="00E94257" w:rsidRDefault="00E94257" w:rsidP="00E94257">
      <w:pPr>
        <w:pBdr>
          <w:top w:val="single" w:sz="4" w:space="1" w:color="auto"/>
          <w:left w:val="single" w:sz="4" w:space="4" w:color="auto"/>
          <w:bottom w:val="single" w:sz="4" w:space="1" w:color="auto"/>
          <w:right w:val="single" w:sz="4" w:space="4" w:color="auto"/>
        </w:pBdr>
        <w:jc w:val="center"/>
        <w:rPr>
          <w:b/>
          <w:bCs/>
        </w:rPr>
      </w:pPr>
      <w:r w:rsidRPr="00E94257">
        <w:rPr>
          <w:b/>
          <w:bCs/>
        </w:rPr>
        <w:t xml:space="preserve">Correction © </w:t>
      </w:r>
      <w:hyperlink r:id="rId4" w:history="1">
        <w:r w:rsidRPr="00E94257">
          <w:rPr>
            <w:rStyle w:val="Lienhypertexte"/>
            <w:b/>
            <w:bCs/>
          </w:rPr>
          <w:t>https://www.labolycee.org</w:t>
        </w:r>
      </w:hyperlink>
    </w:p>
    <w:p w14:paraId="3D75BF43" w14:textId="3A685BD9" w:rsidR="006E439E" w:rsidRPr="008408AB" w:rsidRDefault="00F57CE2" w:rsidP="008408AB">
      <w:pPr>
        <w:pBdr>
          <w:top w:val="single" w:sz="4" w:space="1" w:color="auto"/>
          <w:left w:val="single" w:sz="4" w:space="4" w:color="auto"/>
          <w:bottom w:val="single" w:sz="4" w:space="1" w:color="auto"/>
          <w:right w:val="single" w:sz="4" w:space="4" w:color="auto"/>
        </w:pBdr>
        <w:rPr>
          <w:b/>
          <w:bCs/>
        </w:rPr>
      </w:pPr>
      <w:r w:rsidRPr="008408AB">
        <w:rPr>
          <w:b/>
          <w:bCs/>
        </w:rPr>
        <w:t xml:space="preserve">EXERCICE B – Les satellites artificiels : </w:t>
      </w:r>
      <w:proofErr w:type="spellStart"/>
      <w:r w:rsidRPr="008408AB">
        <w:rPr>
          <w:b/>
          <w:bCs/>
        </w:rPr>
        <w:t>Météosat</w:t>
      </w:r>
      <w:proofErr w:type="spellEnd"/>
    </w:p>
    <w:p w14:paraId="693749B9" w14:textId="3DC3A314" w:rsidR="006E439E" w:rsidRDefault="00564F68" w:rsidP="008408AB">
      <w:r>
        <w:rPr>
          <w:noProof/>
        </w:rPr>
        <w:drawing>
          <wp:anchor distT="0" distB="0" distL="114300" distR="114300" simplePos="0" relativeHeight="251658240" behindDoc="0" locked="0" layoutInCell="1" allowOverlap="0" wp14:anchorId="0CADAFFC" wp14:editId="53B5DC18">
            <wp:simplePos x="0" y="0"/>
            <wp:positionH relativeFrom="column">
              <wp:posOffset>4465955</wp:posOffset>
            </wp:positionH>
            <wp:positionV relativeFrom="paragraph">
              <wp:posOffset>40640</wp:posOffset>
            </wp:positionV>
            <wp:extent cx="2242820" cy="1511300"/>
            <wp:effectExtent l="0" t="0" r="5080" b="0"/>
            <wp:wrapSquare wrapText="bothSides"/>
            <wp:docPr id="167" name="Picture 167"/>
            <wp:cNvGraphicFramePr/>
            <a:graphic xmlns:a="http://schemas.openxmlformats.org/drawingml/2006/main">
              <a:graphicData uri="http://schemas.openxmlformats.org/drawingml/2006/picture">
                <pic:pic xmlns:pic="http://schemas.openxmlformats.org/drawingml/2006/picture">
                  <pic:nvPicPr>
                    <pic:cNvPr id="167" name="Picture 167"/>
                    <pic:cNvPicPr/>
                  </pic:nvPicPr>
                  <pic:blipFill>
                    <a:blip r:embed="rId5"/>
                    <a:stretch>
                      <a:fillRect/>
                    </a:stretch>
                  </pic:blipFill>
                  <pic:spPr>
                    <a:xfrm>
                      <a:off x="0" y="0"/>
                      <a:ext cx="2242820" cy="1511300"/>
                    </a:xfrm>
                    <a:prstGeom prst="rect">
                      <a:avLst/>
                    </a:prstGeom>
                  </pic:spPr>
                </pic:pic>
              </a:graphicData>
            </a:graphic>
          </wp:anchor>
        </w:drawing>
      </w:r>
      <w:r w:rsidR="00F57CE2">
        <w:t xml:space="preserve">Les satellites artificiels de la Terre sont dédiés à l’observation, aux télécommunications ou à la recherche. Les satellites </w:t>
      </w:r>
      <w:proofErr w:type="spellStart"/>
      <w:r w:rsidR="00F57CE2">
        <w:t>Météosat</w:t>
      </w:r>
      <w:proofErr w:type="spellEnd"/>
      <w:r w:rsidR="00F57CE2">
        <w:t xml:space="preserve"> forment une constellation de cinq satellites météorologiques. Leurs mouvements sont synchronisés sur celui de la Terre : ils observent donc constamment la même zone de la surface terrestre. Pour cela ils sont situés sur une orbite circulaire particulière, qualifiée de géostationnaire. Ils sont aujourd’hui remplacés par les satellites </w:t>
      </w:r>
      <w:proofErr w:type="spellStart"/>
      <w:r w:rsidR="00F57CE2">
        <w:t>Météosat</w:t>
      </w:r>
      <w:proofErr w:type="spellEnd"/>
      <w:r w:rsidR="00F57CE2">
        <w:t xml:space="preserve"> Seconde Génération (MSG).</w:t>
      </w:r>
    </w:p>
    <w:p w14:paraId="09143CFD" w14:textId="4D4B87ED" w:rsidR="006E439E" w:rsidRPr="00564F68" w:rsidRDefault="00F57CE2" w:rsidP="008408AB">
      <w:pPr>
        <w:rPr>
          <w:b/>
          <w:bCs/>
        </w:rPr>
      </w:pPr>
      <w:r w:rsidRPr="00564F68">
        <w:rPr>
          <w:b/>
          <w:bCs/>
        </w:rPr>
        <w:t>Données :</w:t>
      </w:r>
    </w:p>
    <w:p w14:paraId="68747645" w14:textId="77777777" w:rsidR="006E439E" w:rsidRDefault="00F57CE2" w:rsidP="00564F68">
      <w:pPr>
        <w:ind w:left="708"/>
      </w:pPr>
      <w:r>
        <w:t>−</w:t>
      </w:r>
      <w:r>
        <w:t xml:space="preserve"> masse de la Terre : </w:t>
      </w:r>
      <w:r>
        <w:rPr>
          <w:i/>
        </w:rPr>
        <w:t>M</w:t>
      </w:r>
      <w:r>
        <w:rPr>
          <w:vertAlign w:val="subscript"/>
        </w:rPr>
        <w:t xml:space="preserve">T </w:t>
      </w:r>
      <w:r>
        <w:t>= 5,97 × 10</w:t>
      </w:r>
      <w:r>
        <w:rPr>
          <w:vertAlign w:val="superscript"/>
        </w:rPr>
        <w:t xml:space="preserve">24 </w:t>
      </w:r>
      <w:r>
        <w:t>kg ;</w:t>
      </w:r>
    </w:p>
    <w:p w14:paraId="56EA3664" w14:textId="77777777" w:rsidR="006E439E" w:rsidRDefault="00F57CE2" w:rsidP="00564F68">
      <w:pPr>
        <w:ind w:left="708"/>
      </w:pPr>
      <w:r>
        <w:t>−</w:t>
      </w:r>
      <w:r>
        <w:t xml:space="preserve"> rayon moyen de la Terre : </w:t>
      </w:r>
      <w:r>
        <w:rPr>
          <w:i/>
        </w:rPr>
        <w:t>R</w:t>
      </w:r>
      <w:r>
        <w:rPr>
          <w:vertAlign w:val="subscript"/>
        </w:rPr>
        <w:t xml:space="preserve">T </w:t>
      </w:r>
      <w:r>
        <w:t>= 6 370 km ;</w:t>
      </w:r>
    </w:p>
    <w:p w14:paraId="723587CC" w14:textId="37871B9B" w:rsidR="006E439E" w:rsidRDefault="00F57CE2" w:rsidP="00564F68">
      <w:pPr>
        <w:ind w:left="708"/>
      </w:pPr>
      <w:r>
        <w:t>−</w:t>
      </w:r>
      <w:r>
        <w:t xml:space="preserve"> constante gravitationnelle : </w:t>
      </w:r>
      <w:r>
        <w:rPr>
          <w:i/>
        </w:rPr>
        <w:t xml:space="preserve">G </w:t>
      </w:r>
      <w:r>
        <w:t>= 6,67 × 10</w:t>
      </w:r>
      <w:r w:rsidR="00564F68">
        <w:rPr>
          <w:vertAlign w:val="superscript"/>
        </w:rPr>
        <w:t>–</w:t>
      </w:r>
      <w:r>
        <w:rPr>
          <w:vertAlign w:val="superscript"/>
        </w:rPr>
        <w:t xml:space="preserve">11 </w:t>
      </w:r>
      <w:r>
        <w:t>m</w:t>
      </w:r>
      <w:r>
        <w:rPr>
          <w:vertAlign w:val="superscript"/>
        </w:rPr>
        <w:t>3</w:t>
      </w:r>
      <w:r>
        <w:t>·kg</w:t>
      </w:r>
      <w:r>
        <w:rPr>
          <w:vertAlign w:val="superscript"/>
        </w:rPr>
        <w:t>-1</w:t>
      </w:r>
      <w:r>
        <w:t>·s</w:t>
      </w:r>
      <w:r>
        <w:rPr>
          <w:vertAlign w:val="superscript"/>
        </w:rPr>
        <w:t xml:space="preserve">-2 </w:t>
      </w:r>
      <w:r>
        <w:t>;</w:t>
      </w:r>
    </w:p>
    <w:p w14:paraId="0AA7856A" w14:textId="77777777" w:rsidR="006E439E" w:rsidRDefault="00F57CE2" w:rsidP="00564F68">
      <w:pPr>
        <w:ind w:left="708"/>
      </w:pPr>
      <w:r>
        <w:t>−</w:t>
      </w:r>
      <w:r>
        <w:t xml:space="preserve"> célérité de la lumière dans le vide : </w:t>
      </w:r>
      <w:r>
        <w:rPr>
          <w:i/>
        </w:rPr>
        <w:t xml:space="preserve">c </w:t>
      </w:r>
      <w:r>
        <w:t>= 3,00 × 10</w:t>
      </w:r>
      <w:r>
        <w:rPr>
          <w:vertAlign w:val="superscript"/>
        </w:rPr>
        <w:t xml:space="preserve">8 </w:t>
      </w:r>
      <w:r>
        <w:t>m·s</w:t>
      </w:r>
      <w:r>
        <w:rPr>
          <w:vertAlign w:val="superscript"/>
        </w:rPr>
        <w:t>-</w:t>
      </w:r>
      <w:proofErr w:type="gramStart"/>
      <w:r>
        <w:rPr>
          <w:vertAlign w:val="superscript"/>
        </w:rPr>
        <w:t xml:space="preserve">1 </w:t>
      </w:r>
      <w:r>
        <w:t>.</w:t>
      </w:r>
      <w:proofErr w:type="gramEnd"/>
    </w:p>
    <w:p w14:paraId="4DAAABAD" w14:textId="77777777" w:rsidR="00564F68" w:rsidRDefault="00564F68" w:rsidP="008408AB"/>
    <w:p w14:paraId="57B5E0FD" w14:textId="553AD92E" w:rsidR="006E439E" w:rsidRDefault="00F57CE2" w:rsidP="008408AB">
      <w:r>
        <w:t>L’étude est conduite dans le référentiel géocentrique : son origine coïncide avec le centre de la Terre et ses axes pointent vers des étoiles lointaines ; il est supposé galiléen.</w:t>
      </w:r>
    </w:p>
    <w:p w14:paraId="4B75B060" w14:textId="77777777" w:rsidR="00564F68" w:rsidRDefault="00564F68" w:rsidP="008408AB"/>
    <w:p w14:paraId="77852D90" w14:textId="1B8DDFE9" w:rsidR="006E439E" w:rsidRDefault="00F57CE2" w:rsidP="00944550">
      <w:pPr>
        <w:shd w:val="clear" w:color="auto" w:fill="BFBFBF" w:themeFill="background1" w:themeFillShade="BF"/>
      </w:pPr>
      <w:r w:rsidRPr="00564F68">
        <w:rPr>
          <w:b/>
          <w:bCs/>
        </w:rPr>
        <w:t>Q1.</w:t>
      </w:r>
      <w:r>
        <w:t xml:space="preserve"> </w:t>
      </w:r>
      <w:r>
        <w:t xml:space="preserve">Représenter sur un schéma sans considération d’échelle, le centre de la Terre représenté par un point T, un satellite </w:t>
      </w:r>
      <w:proofErr w:type="spellStart"/>
      <w:r>
        <w:t>Météosat</w:t>
      </w:r>
      <w:proofErr w:type="spellEnd"/>
      <w:r>
        <w:t xml:space="preserve"> numéroté </w:t>
      </w:r>
      <w:r>
        <w:rPr>
          <w:i/>
        </w:rPr>
        <w:t xml:space="preserve">i </w:t>
      </w:r>
      <w:r>
        <w:t>représenté par un point S</w:t>
      </w:r>
      <w:r>
        <w:rPr>
          <w:i/>
          <w:vertAlign w:val="subscript"/>
        </w:rPr>
        <w:t xml:space="preserve">i </w:t>
      </w:r>
      <w:r>
        <w:t>et le repère de Frenet.</w:t>
      </w:r>
    </w:p>
    <w:p w14:paraId="6C331312" w14:textId="59B25314" w:rsidR="00944550" w:rsidRDefault="007F287E" w:rsidP="008408AB">
      <w:r>
        <w:rPr>
          <w:noProof/>
        </w:rPr>
        <w:pict w14:anchorId="632AA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32" type="#_x0000_t75" style="position:absolute;left:0;text-align:left;margin-left:160pt;margin-top:5.05pt;width:206.4pt;height:123pt;z-index:251663360;visibility:visible">
            <v:imagedata r:id="rId6" o:title=""/>
          </v:shape>
        </w:pict>
      </w:r>
    </w:p>
    <w:p w14:paraId="7E92FBAC" w14:textId="59FAF124" w:rsidR="00944550" w:rsidRDefault="007F287E" w:rsidP="008408AB">
      <w:r>
        <w:rPr>
          <w:noProof/>
        </w:rPr>
        <mc:AlternateContent>
          <mc:Choice Requires="wps">
            <w:drawing>
              <wp:anchor distT="0" distB="0" distL="114300" distR="114300" simplePos="0" relativeHeight="251666432" behindDoc="0" locked="0" layoutInCell="1" allowOverlap="1" wp14:anchorId="6339D683" wp14:editId="7B9D06AF">
                <wp:simplePos x="0" y="0"/>
                <wp:positionH relativeFrom="column">
                  <wp:posOffset>3398701</wp:posOffset>
                </wp:positionH>
                <wp:positionV relativeFrom="paragraph">
                  <wp:posOffset>140335</wp:posOffset>
                </wp:positionV>
                <wp:extent cx="501015" cy="312420"/>
                <wp:effectExtent l="0" t="0" r="0" b="0"/>
                <wp:wrapNone/>
                <wp:docPr id="1449115487" name="Zone de texte 3"/>
                <wp:cNvGraphicFramePr/>
                <a:graphic xmlns:a="http://schemas.openxmlformats.org/drawingml/2006/main">
                  <a:graphicData uri="http://schemas.microsoft.com/office/word/2010/wordprocessingShape">
                    <wps:wsp>
                      <wps:cNvSpPr txBox="1"/>
                      <wps:spPr>
                        <a:xfrm>
                          <a:off x="0" y="0"/>
                          <a:ext cx="501015" cy="312420"/>
                        </a:xfrm>
                        <a:prstGeom prst="rect">
                          <a:avLst/>
                        </a:prstGeom>
                        <a:noFill/>
                        <a:ln w="6350">
                          <a:noFill/>
                        </a:ln>
                      </wps:spPr>
                      <wps:txbx>
                        <w:txbxContent>
                          <w:p w14:paraId="104203BA" w14:textId="5BE33C49" w:rsidR="007F287E" w:rsidRPr="007F287E" w:rsidRDefault="007F287E">
                            <w:pPr>
                              <w:rPr>
                                <w:vertAlign w:val="subscript"/>
                              </w:rPr>
                            </w:pPr>
                            <w:r>
                              <w:t>S</w:t>
                            </w:r>
                            <w:r>
                              <w:rPr>
                                <w:vertAlign w:val="subscript"/>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339D683" id="_x0000_t202" coordsize="21600,21600" o:spt="202" path="m,l,21600r21600,l21600,xe">
                <v:stroke joinstyle="miter"/>
                <v:path gradientshapeok="t" o:connecttype="rect"/>
              </v:shapetype>
              <v:shape id="Zone de texte 3" o:spid="_x0000_s1026" type="#_x0000_t202" style="position:absolute;left:0;text-align:left;margin-left:267.6pt;margin-top:11.05pt;width:39.45pt;height:24.6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" filled="f" stroked="f" strokeweight=".5pt">
                <v:textbox>
                  <w:txbxContent>
                    <w:p w14:paraId="104203BA" w14:textId="5BE33C49" w:rsidR="007F287E" w:rsidRPr="007F287E" w:rsidRDefault="007F287E">
                      <w:pPr>
                        <w:rPr>
                          <w:vertAlign w:val="subscript"/>
                        </w:rPr>
                      </w:pPr>
                      <w:r>
                        <w:t>S</w:t>
                      </w:r>
                      <w:r>
                        <w:rPr>
                          <w:vertAlign w:val="subscript"/>
                        </w:rPr>
                        <w:t>i</w:t>
                      </w:r>
                    </w:p>
                  </w:txbxContent>
                </v:textbox>
              </v:shape>
            </w:pict>
          </mc:Fallback>
        </mc:AlternateContent>
      </w:r>
    </w:p>
    <w:p w14:paraId="6196C6DB" w14:textId="425628E0" w:rsidR="00944550" w:rsidRDefault="007F287E" w:rsidP="008408AB">
      <w:r>
        <w:rPr>
          <w:noProof/>
        </w:rPr>
        <mc:AlternateContent>
          <mc:Choice Requires="wps">
            <w:drawing>
              <wp:anchor distT="0" distB="0" distL="114300" distR="114300" simplePos="0" relativeHeight="251665408" behindDoc="0" locked="0" layoutInCell="1" allowOverlap="1" wp14:anchorId="7E6AE20D" wp14:editId="7DAAE821">
                <wp:simplePos x="0" y="0"/>
                <wp:positionH relativeFrom="column">
                  <wp:posOffset>3492681</wp:posOffset>
                </wp:positionH>
                <wp:positionV relativeFrom="paragraph">
                  <wp:posOffset>47625</wp:posOffset>
                </wp:positionV>
                <wp:extent cx="144780" cy="144780"/>
                <wp:effectExtent l="0" t="0" r="7620" b="7620"/>
                <wp:wrapNone/>
                <wp:docPr id="1286446392" name="Rectangle 4"/>
                <wp:cNvGraphicFramePr/>
                <a:graphic xmlns:a="http://schemas.openxmlformats.org/drawingml/2006/main">
                  <a:graphicData uri="http://schemas.microsoft.com/office/word/2010/wordprocessingShape">
                    <wps:wsp>
                      <wps:cNvSpPr/>
                      <wps:spPr>
                        <a:xfrm>
                          <a:off x="0" y="0"/>
                          <a:ext cx="144780" cy="14478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E2257D" id="Rectangle 4" o:spid="_x0000_s1026" style="position:absolute;margin-left:275pt;margin-top:3.75pt;width:11.4pt;height:11.4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" fillcolor="white [3212]" stroked="f" strokeweight="1pt"/>
            </w:pict>
          </mc:Fallback>
        </mc:AlternateContent>
      </w:r>
    </w:p>
    <w:p w14:paraId="4D689ADA" w14:textId="0DA63C62" w:rsidR="00944550" w:rsidRDefault="007F287E" w:rsidP="008408AB">
      <w:r>
        <w:rPr>
          <w:noProof/>
        </w:rPr>
        <mc:AlternateContent>
          <mc:Choice Requires="wps">
            <w:drawing>
              <wp:anchor distT="0" distB="0" distL="114300" distR="114300" simplePos="0" relativeHeight="251669504" behindDoc="0" locked="0" layoutInCell="1" allowOverlap="1" wp14:anchorId="2C373818" wp14:editId="298B90CA">
                <wp:simplePos x="0" y="0"/>
                <wp:positionH relativeFrom="column">
                  <wp:posOffset>2710089</wp:posOffset>
                </wp:positionH>
                <wp:positionV relativeFrom="paragraph">
                  <wp:posOffset>154577</wp:posOffset>
                </wp:positionV>
                <wp:extent cx="501015" cy="312420"/>
                <wp:effectExtent l="0" t="0" r="0" b="0"/>
                <wp:wrapNone/>
                <wp:docPr id="2038008831" name="Zone de texte 3"/>
                <wp:cNvGraphicFramePr/>
                <a:graphic xmlns:a="http://schemas.openxmlformats.org/drawingml/2006/main">
                  <a:graphicData uri="http://schemas.microsoft.com/office/word/2010/wordprocessingShape">
                    <wps:wsp>
                      <wps:cNvSpPr txBox="1"/>
                      <wps:spPr>
                        <a:xfrm>
                          <a:off x="0" y="0"/>
                          <a:ext cx="501015" cy="312420"/>
                        </a:xfrm>
                        <a:prstGeom prst="rect">
                          <a:avLst/>
                        </a:prstGeom>
                        <a:noFill/>
                        <a:ln w="6350">
                          <a:noFill/>
                        </a:ln>
                      </wps:spPr>
                      <wps:txbx>
                        <w:txbxContent>
                          <w:p w14:paraId="0338A45D" w14:textId="547AF670" w:rsidR="007F287E" w:rsidRPr="007F287E" w:rsidRDefault="007F287E" w:rsidP="007F287E">
                            <w:pPr>
                              <w:rPr>
                                <w:vertAlign w:val="subscript"/>
                              </w:rPr>
                            </w:pPr>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C373818" id="_x0000_s1027" type="#_x0000_t202" style="position:absolute;left:0;text-align:left;margin-left:213.4pt;margin-top:12.15pt;width:39.45pt;height:24.6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" filled="f" stroked="f" strokeweight=".5pt">
                <v:textbox>
                  <w:txbxContent>
                    <w:p w14:paraId="0338A45D" w14:textId="547AF670" w:rsidR="007F287E" w:rsidRPr="007F287E" w:rsidRDefault="007F287E" w:rsidP="007F287E">
                      <w:pPr>
                        <w:rPr>
                          <w:vertAlign w:val="subscript"/>
                        </w:rPr>
                      </w:pPr>
                      <w:r>
                        <w:t>T</w:t>
                      </w:r>
                    </w:p>
                  </w:txbxContent>
                </v:textbox>
              </v:shape>
            </w:pict>
          </mc:Fallback>
        </mc:AlternateContent>
      </w:r>
    </w:p>
    <w:p w14:paraId="1695ABF3" w14:textId="3ABA06DE" w:rsidR="00944550" w:rsidRDefault="007F287E" w:rsidP="008408AB">
      <w:r>
        <w:rPr>
          <w:noProof/>
        </w:rPr>
        <mc:AlternateContent>
          <mc:Choice Requires="wps">
            <w:drawing>
              <wp:anchor distT="0" distB="0" distL="114300" distR="114300" simplePos="0" relativeHeight="251668480" behindDoc="0" locked="0" layoutInCell="1" allowOverlap="1" wp14:anchorId="496AD13E" wp14:editId="7E40554A">
                <wp:simplePos x="0" y="0"/>
                <wp:positionH relativeFrom="column">
                  <wp:posOffset>2828471</wp:posOffset>
                </wp:positionH>
                <wp:positionV relativeFrom="paragraph">
                  <wp:posOffset>17780</wp:posOffset>
                </wp:positionV>
                <wp:extent cx="144780" cy="144780"/>
                <wp:effectExtent l="0" t="0" r="7620" b="7620"/>
                <wp:wrapNone/>
                <wp:docPr id="763705781" name="Rectangle 4"/>
                <wp:cNvGraphicFramePr/>
                <a:graphic xmlns:a="http://schemas.openxmlformats.org/drawingml/2006/main">
                  <a:graphicData uri="http://schemas.microsoft.com/office/word/2010/wordprocessingShape">
                    <wps:wsp>
                      <wps:cNvSpPr/>
                      <wps:spPr>
                        <a:xfrm>
                          <a:off x="0" y="0"/>
                          <a:ext cx="144780" cy="144780"/>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D9BEEC" id="Rectangle 4" o:spid="_x0000_s1026" style="position:absolute;margin-left:222.7pt;margin-top:1.4pt;width:11.4pt;height:11.4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" fillcolor="white [3212]" stroked="f" strokeweight="1pt"/>
            </w:pict>
          </mc:Fallback>
        </mc:AlternateContent>
      </w:r>
    </w:p>
    <w:p w14:paraId="33E76666" w14:textId="6004F508" w:rsidR="007F287E" w:rsidRDefault="007F287E" w:rsidP="008408AB"/>
    <w:p w14:paraId="53004C65" w14:textId="77777777" w:rsidR="007F287E" w:rsidRDefault="007F287E" w:rsidP="008408AB"/>
    <w:p w14:paraId="3697C236" w14:textId="77777777" w:rsidR="007F287E" w:rsidRDefault="007F287E" w:rsidP="008408AB"/>
    <w:p w14:paraId="737CC4FF" w14:textId="77777777" w:rsidR="0022145F" w:rsidRDefault="0022145F" w:rsidP="008408AB"/>
    <w:p w14:paraId="4B31DD7B" w14:textId="7555C9A2" w:rsidR="006E439E" w:rsidRDefault="00F57CE2" w:rsidP="007F287E">
      <w:pPr>
        <w:shd w:val="clear" w:color="auto" w:fill="BFBFBF" w:themeFill="background1" w:themeFillShade="BF"/>
      </w:pPr>
      <w:r w:rsidRPr="00564F68">
        <w:rPr>
          <w:b/>
          <w:bCs/>
        </w:rPr>
        <w:t>Q2.</w:t>
      </w:r>
      <w:r>
        <w:t xml:space="preserve"> Exprimer le vecteur force </w:t>
      </w:r>
      <w:r w:rsidR="00564F68" w:rsidRPr="00564F68">
        <w:rPr>
          <w:position w:val="-12"/>
        </w:rPr>
        <w:object w:dxaOrig="460" w:dyaOrig="420" w14:anchorId="631B7693">
          <v:shape id="_x0000_i1025" type="#_x0000_t75" style="width:23pt;height:21pt" o:ole="">
            <v:imagedata r:id="rId7" o:title=""/>
          </v:shape>
          <o:OLEObject Type="Embed" ProgID="Equation.DSMT4" ShapeID="_x0000_i1025" DrawAspect="Content" ObjectID="_1827065577" r:id="rId8"/>
        </w:object>
      </w:r>
      <w:r w:rsidR="00564F68">
        <w:t xml:space="preserve"> </w:t>
      </w:r>
      <w:r>
        <w:t>modélisant l’attraction exercée par la Terre sur le satellite S</w:t>
      </w:r>
      <w:r>
        <w:rPr>
          <w:i/>
          <w:vertAlign w:val="subscript"/>
        </w:rPr>
        <w:t xml:space="preserve">i </w:t>
      </w:r>
      <w:r>
        <w:t xml:space="preserve">de masse </w:t>
      </w:r>
      <w:r>
        <w:rPr>
          <w:i/>
        </w:rPr>
        <w:t>m</w:t>
      </w:r>
      <w:r>
        <w:rPr>
          <w:vertAlign w:val="subscript"/>
        </w:rPr>
        <w:t>i</w:t>
      </w:r>
      <w:r>
        <w:t xml:space="preserve">, situé à l’altitude </w:t>
      </w:r>
      <w:r>
        <w:rPr>
          <w:i/>
        </w:rPr>
        <w:t>h</w:t>
      </w:r>
      <w:r>
        <w:rPr>
          <w:vertAlign w:val="subscript"/>
        </w:rPr>
        <w:t xml:space="preserve">i </w:t>
      </w:r>
      <w:r>
        <w:t xml:space="preserve">dans ce repère en fonction de </w:t>
      </w:r>
      <w:r>
        <w:rPr>
          <w:i/>
        </w:rPr>
        <w:t>m</w:t>
      </w:r>
      <w:r>
        <w:rPr>
          <w:vertAlign w:val="subscript"/>
        </w:rPr>
        <w:t>i</w:t>
      </w:r>
      <w:r>
        <w:t xml:space="preserve">, </w:t>
      </w:r>
      <w:r>
        <w:rPr>
          <w:i/>
        </w:rPr>
        <w:t>h</w:t>
      </w:r>
      <w:r>
        <w:rPr>
          <w:i/>
          <w:vertAlign w:val="subscript"/>
        </w:rPr>
        <w:t>i</w:t>
      </w:r>
      <w:r>
        <w:t xml:space="preserve">, </w:t>
      </w:r>
      <w:r>
        <w:rPr>
          <w:i/>
        </w:rPr>
        <w:t>M</w:t>
      </w:r>
      <w:r>
        <w:rPr>
          <w:vertAlign w:val="subscript"/>
        </w:rPr>
        <w:t>T</w:t>
      </w:r>
      <w:r>
        <w:t xml:space="preserve">, </w:t>
      </w:r>
      <w:r>
        <w:rPr>
          <w:i/>
        </w:rPr>
        <w:t>R</w:t>
      </w:r>
      <w:r>
        <w:rPr>
          <w:vertAlign w:val="subscript"/>
        </w:rPr>
        <w:t xml:space="preserve">T, </w:t>
      </w:r>
      <w:r>
        <w:rPr>
          <w:i/>
        </w:rPr>
        <w:t xml:space="preserve">G </w:t>
      </w:r>
      <w:r>
        <w:t>et d’un vecteur unitaire du repère de Frenet.</w:t>
      </w:r>
    </w:p>
    <w:bookmarkStart w:id="0" w:name="_Hlk216448898"/>
    <w:p w14:paraId="33207655" w14:textId="63A784F1" w:rsidR="007F287E" w:rsidRDefault="007F287E" w:rsidP="008408AB">
      <w:r w:rsidRPr="007F287E">
        <w:rPr>
          <w:position w:val="-36"/>
        </w:rPr>
        <w:object w:dxaOrig="2460" w:dyaOrig="760" w14:anchorId="11D56A36">
          <v:shape id="_x0000_i1040" type="#_x0000_t75" style="width:123pt;height:38pt" o:ole="">
            <v:imagedata r:id="rId9" o:title=""/>
          </v:shape>
          <o:OLEObject Type="Embed" ProgID="Equation.DSMT4" ShapeID="_x0000_i1040" DrawAspect="Content" ObjectID="_1827065578" r:id="rId10"/>
        </w:object>
      </w:r>
      <w:bookmarkEnd w:id="0"/>
    </w:p>
    <w:p w14:paraId="732A69D5" w14:textId="77777777" w:rsidR="007F287E" w:rsidRDefault="007F287E" w:rsidP="008408AB"/>
    <w:p w14:paraId="4D8E3064" w14:textId="346E2F93" w:rsidR="006C125C" w:rsidRDefault="00F57CE2" w:rsidP="00C73B38">
      <w:pPr>
        <w:shd w:val="clear" w:color="auto" w:fill="BFBFBF" w:themeFill="background1" w:themeFillShade="BF"/>
      </w:pPr>
      <w:r w:rsidRPr="00564F68">
        <w:rPr>
          <w:b/>
          <w:bCs/>
        </w:rPr>
        <w:t>Q3.</w:t>
      </w:r>
      <w:r>
        <w:t xml:space="preserve"> À partir de la deuxième loi de Newton, établir l’expression de la valeur de la vitesse </w:t>
      </w:r>
      <w:r>
        <w:rPr>
          <w:i/>
        </w:rPr>
        <w:t>v</w:t>
      </w:r>
      <w:r>
        <w:rPr>
          <w:i/>
          <w:vertAlign w:val="subscript"/>
        </w:rPr>
        <w:t xml:space="preserve">i </w:t>
      </w:r>
      <w:r>
        <w:t xml:space="preserve">du satellite en fonction de </w:t>
      </w:r>
      <w:r>
        <w:rPr>
          <w:i/>
        </w:rPr>
        <w:t>R</w:t>
      </w:r>
      <w:r>
        <w:rPr>
          <w:vertAlign w:val="subscript"/>
        </w:rPr>
        <w:t>T</w:t>
      </w:r>
      <w:r>
        <w:t xml:space="preserve">, </w:t>
      </w:r>
      <w:r>
        <w:rPr>
          <w:i/>
        </w:rPr>
        <w:t>G</w:t>
      </w:r>
      <w:r>
        <w:t xml:space="preserve">, </w:t>
      </w:r>
      <w:r>
        <w:rPr>
          <w:i/>
        </w:rPr>
        <w:t>M</w:t>
      </w:r>
      <w:r>
        <w:rPr>
          <w:vertAlign w:val="subscript"/>
        </w:rPr>
        <w:t xml:space="preserve">T </w:t>
      </w:r>
      <w:r>
        <w:t xml:space="preserve">et </w:t>
      </w:r>
      <w:r>
        <w:rPr>
          <w:i/>
        </w:rPr>
        <w:t>h</w:t>
      </w:r>
      <w:r>
        <w:rPr>
          <w:i/>
          <w:vertAlign w:val="subscript"/>
        </w:rPr>
        <w:t>i</w:t>
      </w:r>
      <w:r>
        <w:t>.</w:t>
      </w:r>
    </w:p>
    <w:p w14:paraId="50D7D188" w14:textId="2CB2AEB0" w:rsidR="00C73B38" w:rsidRDefault="00C73B38" w:rsidP="00C73B38">
      <w:r>
        <w:t>Système : {</w:t>
      </w:r>
      <w:r>
        <w:t>Satellite S</w:t>
      </w:r>
      <w:r w:rsidRPr="00C73B38">
        <w:rPr>
          <w:vertAlign w:val="subscript"/>
        </w:rPr>
        <w:t>i</w:t>
      </w:r>
      <w:r>
        <w:t>}</w:t>
      </w:r>
      <w:r>
        <w:t xml:space="preserve"> de masse </w:t>
      </w:r>
      <w:r>
        <w:rPr>
          <w:i/>
          <w:iCs/>
        </w:rPr>
        <w:t>m</w:t>
      </w:r>
      <w:r>
        <w:rPr>
          <w:vertAlign w:val="subscript"/>
        </w:rPr>
        <w:t>i</w:t>
      </w:r>
      <w:r>
        <w:tab/>
        <w:t xml:space="preserve">Référentiel : </w:t>
      </w:r>
      <w:r>
        <w:t>géo</w:t>
      </w:r>
      <w:r>
        <w:t>centrique considéré galiléen</w:t>
      </w:r>
    </w:p>
    <w:p w14:paraId="21A53654" w14:textId="03B2DB73" w:rsidR="00C73B38" w:rsidRDefault="00C73B38" w:rsidP="00C73B38">
      <w:r>
        <w:t>Inventaire des forces : uniquement la force d’attraction gravitationnelle exercée par l</w:t>
      </w:r>
      <w:r>
        <w:t>a Terre</w:t>
      </w:r>
    </w:p>
    <w:p w14:paraId="5A22054A" w14:textId="77777777" w:rsidR="00C73B38" w:rsidRDefault="00C73B38" w:rsidP="00C73B38">
      <w:r>
        <w:t xml:space="preserve">Deuxième loi de Newton : </w:t>
      </w:r>
    </w:p>
    <w:p w14:paraId="6631D161" w14:textId="37D1F329" w:rsidR="00C73B38" w:rsidRDefault="0022145F" w:rsidP="00C73B38">
      <w:r w:rsidRPr="0022145F">
        <w:rPr>
          <w:position w:val="-12"/>
        </w:rPr>
        <w:object w:dxaOrig="1280" w:dyaOrig="400" w14:anchorId="260CBD5F">
          <v:shape id="_x0000_i1062" type="#_x0000_t75" style="width:64pt;height:20pt" o:ole="">
            <v:imagedata r:id="rId11" o:title=""/>
          </v:shape>
          <o:OLEObject Type="Embed" ProgID="Equation.DSMT4" ShapeID="_x0000_i1062" DrawAspect="Content" ObjectID="_1827065579" r:id="rId12"/>
        </w:object>
      </w:r>
    </w:p>
    <w:p w14:paraId="203A6CDA" w14:textId="29F69EA7" w:rsidR="00C73B38" w:rsidRDefault="00C73B38" w:rsidP="00C73B38">
      <w:r w:rsidRPr="007F287E">
        <w:rPr>
          <w:position w:val="-36"/>
        </w:rPr>
        <w:object w:dxaOrig="2580" w:dyaOrig="760" w14:anchorId="4911F59D">
          <v:shape id="_x0000_i1052" type="#_x0000_t75" style="width:129pt;height:38pt" o:ole="">
            <v:imagedata r:id="rId13" o:title=""/>
          </v:shape>
          <o:OLEObject Type="Embed" ProgID="Equation.DSMT4" ShapeID="_x0000_i1052" DrawAspect="Content" ObjectID="_1827065580" r:id="rId14"/>
        </w:object>
      </w:r>
    </w:p>
    <w:p w14:paraId="7C6EAF46" w14:textId="35464B9D" w:rsidR="00C73B38" w:rsidRDefault="00C73B38" w:rsidP="00C73B38">
      <w:r w:rsidRPr="007F287E">
        <w:rPr>
          <w:position w:val="-36"/>
        </w:rPr>
        <w:object w:dxaOrig="2200" w:dyaOrig="760" w14:anchorId="65A423DF">
          <v:shape id="_x0000_i1056" type="#_x0000_t75" style="width:110pt;height:38pt" o:ole="">
            <v:imagedata r:id="rId15" o:title=""/>
          </v:shape>
          <o:OLEObject Type="Embed" ProgID="Equation.DSMT4" ShapeID="_x0000_i1056" DrawAspect="Content" ObjectID="_1827065581" r:id="rId16"/>
        </w:object>
      </w:r>
    </w:p>
    <w:p w14:paraId="0D6E669B" w14:textId="1022D368" w:rsidR="0022145F" w:rsidRDefault="0022145F" w:rsidP="0022145F">
      <w:r>
        <w:lastRenderedPageBreak/>
        <w:t xml:space="preserve">Dans le repère de Frenet, </w:t>
      </w:r>
      <w:r w:rsidR="00B6440A" w:rsidRPr="0022145F">
        <w:rPr>
          <w:position w:val="-32"/>
        </w:rPr>
        <w:object w:dxaOrig="2580" w:dyaOrig="740" w14:anchorId="1439EE0F">
          <v:shape id="_x0000_i1087" type="#_x0000_t75" style="width:129pt;height:37pt" o:ole="">
            <v:imagedata r:id="rId17" o:title=""/>
          </v:shape>
          <o:OLEObject Type="Embed" ProgID="Equation.DSMT4" ShapeID="_x0000_i1087" DrawAspect="Content" ObjectID="_1827065582" r:id="rId18"/>
        </w:object>
      </w:r>
    </w:p>
    <w:p w14:paraId="6177DD1A" w14:textId="13747383" w:rsidR="0022145F" w:rsidRDefault="0022145F" w:rsidP="00C73B38">
      <w:r>
        <w:t xml:space="preserve">Par analogie entre ces deux expressions de </w:t>
      </w:r>
      <w:r w:rsidRPr="0022145F">
        <w:rPr>
          <w:position w:val="-6"/>
        </w:rPr>
        <w:object w:dxaOrig="200" w:dyaOrig="360" w14:anchorId="2E59D7A0">
          <v:shape id="_x0000_i1071" type="#_x0000_t75" style="width:10pt;height:18pt" o:ole="">
            <v:imagedata r:id="rId19" o:title=""/>
          </v:shape>
          <o:OLEObject Type="Embed" ProgID="Equation.DSMT4" ShapeID="_x0000_i1071" DrawAspect="Content" ObjectID="_1827065583" r:id="rId20"/>
        </w:object>
      </w:r>
      <w:r>
        <w:t xml:space="preserve">, on en déduit que </w:t>
      </w:r>
      <w:r w:rsidRPr="007F287E">
        <w:rPr>
          <w:position w:val="-36"/>
        </w:rPr>
        <w:object w:dxaOrig="1420" w:dyaOrig="760" w14:anchorId="4A4E3B43">
          <v:shape id="_x0000_i1074" type="#_x0000_t75" style="width:71pt;height:38pt" o:ole="">
            <v:imagedata r:id="rId21" o:title=""/>
          </v:shape>
          <o:OLEObject Type="Embed" ProgID="Equation.DSMT4" ShapeID="_x0000_i1074" DrawAspect="Content" ObjectID="_1827065584" r:id="rId22"/>
        </w:object>
      </w:r>
      <w:r>
        <w:t xml:space="preserve"> = </w:t>
      </w:r>
      <w:r w:rsidR="00B6440A" w:rsidRPr="0022145F">
        <w:rPr>
          <w:position w:val="-32"/>
        </w:rPr>
        <w:object w:dxaOrig="999" w:dyaOrig="740" w14:anchorId="3620F08A">
          <v:shape id="_x0000_i1085" type="#_x0000_t75" style="width:49.95pt;height:37pt" o:ole="">
            <v:imagedata r:id="rId23" o:title=""/>
          </v:shape>
          <o:OLEObject Type="Embed" ProgID="Equation.DSMT4" ShapeID="_x0000_i1085" DrawAspect="Content" ObjectID="_1827065585" r:id="rId24"/>
        </w:object>
      </w:r>
    </w:p>
    <w:p w14:paraId="0B90BC71" w14:textId="6436EEB2" w:rsidR="0022145F" w:rsidRDefault="00B6440A" w:rsidP="00C73B38">
      <w:r w:rsidRPr="007F287E">
        <w:rPr>
          <w:position w:val="-36"/>
        </w:rPr>
        <w:object w:dxaOrig="2920" w:dyaOrig="760" w14:anchorId="00A991F9">
          <v:shape id="_x0000_i1089" type="#_x0000_t75" style="width:146pt;height:38pt" o:ole="">
            <v:imagedata r:id="rId25" o:title=""/>
          </v:shape>
          <o:OLEObject Type="Embed" ProgID="Equation.DSMT4" ShapeID="_x0000_i1089" DrawAspect="Content" ObjectID="_1827065586" r:id="rId26"/>
        </w:object>
      </w:r>
    </w:p>
    <w:p w14:paraId="0A73D7D1" w14:textId="577CB87D" w:rsidR="00B6440A" w:rsidRDefault="00B6440A" w:rsidP="00C73B38">
      <w:r w:rsidRPr="00B6440A">
        <w:rPr>
          <w:position w:val="-32"/>
        </w:rPr>
        <w:object w:dxaOrig="1760" w:dyaOrig="760" w14:anchorId="43201368">
          <v:shape id="_x0000_i1091" type="#_x0000_t75" style="width:88pt;height:38pt" o:ole="">
            <v:imagedata r:id="rId27" o:title=""/>
          </v:shape>
          <o:OLEObject Type="Embed" ProgID="Equation.DSMT4" ShapeID="_x0000_i1091" DrawAspect="Content" ObjectID="_1827065587" r:id="rId28"/>
        </w:object>
      </w:r>
    </w:p>
    <w:p w14:paraId="7F0CD121" w14:textId="77777777" w:rsidR="00C73B38" w:rsidRDefault="00C73B38" w:rsidP="008408AB"/>
    <w:p w14:paraId="5704D8C8" w14:textId="742D9EAB" w:rsidR="006E439E" w:rsidRDefault="00F57CE2" w:rsidP="00AC3A1C">
      <w:pPr>
        <w:shd w:val="clear" w:color="auto" w:fill="BFBFBF" w:themeFill="background1" w:themeFillShade="BF"/>
      </w:pPr>
      <w:r w:rsidRPr="006C125C">
        <w:rPr>
          <w:b/>
          <w:bCs/>
        </w:rPr>
        <w:t>Q4.</w:t>
      </w:r>
      <w:r>
        <w:tab/>
        <w:t>Établir que la période de révolution du satellite S</w:t>
      </w:r>
      <w:r>
        <w:rPr>
          <w:i/>
          <w:vertAlign w:val="subscript"/>
        </w:rPr>
        <w:t xml:space="preserve">i </w:t>
      </w:r>
      <w:r>
        <w:t>autour de la Terre a pour expression :</w:t>
      </w:r>
      <w:r w:rsidR="006C125C">
        <w:t xml:space="preserve"> </w:t>
      </w:r>
    </w:p>
    <w:p w14:paraId="516A4032" w14:textId="152D0487" w:rsidR="006C125C" w:rsidRDefault="006C125C" w:rsidP="00AC3A1C">
      <w:pPr>
        <w:shd w:val="clear" w:color="auto" w:fill="BFBFBF" w:themeFill="background1" w:themeFillShade="BF"/>
        <w:jc w:val="center"/>
      </w:pPr>
      <w:r w:rsidRPr="006C125C">
        <w:rPr>
          <w:position w:val="-32"/>
        </w:rPr>
        <w:object w:dxaOrig="2299" w:dyaOrig="859" w14:anchorId="258AB871">
          <v:shape id="_x0000_i1026" type="#_x0000_t75" style="width:114.95pt;height:42.95pt" o:ole="">
            <v:imagedata r:id="rId29" o:title=""/>
          </v:shape>
          <o:OLEObject Type="Embed" ProgID="Equation.DSMT4" ShapeID="_x0000_i1026" DrawAspect="Content" ObjectID="_1827065588" r:id="rId30"/>
        </w:object>
      </w:r>
    </w:p>
    <w:p w14:paraId="486B00B5" w14:textId="751B1617" w:rsidR="001B25D0" w:rsidRDefault="00883618" w:rsidP="00AC3A1C">
      <w:r>
        <w:t>Le satellite parcourt son orbite circulaire de périmètre 2</w:t>
      </w:r>
      <w:r>
        <w:rPr>
          <w:rFonts w:ascii="Times New Roman" w:hAnsi="Times New Roman" w:cs="Times New Roman"/>
        </w:rPr>
        <w:t>π</w:t>
      </w:r>
      <w:proofErr w:type="gramStart"/>
      <w:r w:rsidR="001B25D0">
        <w:t>·(</w:t>
      </w:r>
      <w:proofErr w:type="gramEnd"/>
      <w:r w:rsidR="001B25D0">
        <w:rPr>
          <w:i/>
          <w:iCs/>
        </w:rPr>
        <w:t>R</w:t>
      </w:r>
      <w:r w:rsidR="001B25D0">
        <w:rPr>
          <w:vertAlign w:val="subscript"/>
        </w:rPr>
        <w:t>T</w:t>
      </w:r>
      <w:r w:rsidR="001B25D0">
        <w:t xml:space="preserve"> + </w:t>
      </w:r>
      <w:r w:rsidR="001B25D0">
        <w:rPr>
          <w:i/>
          <w:iCs/>
        </w:rPr>
        <w:t>h</w:t>
      </w:r>
      <w:r w:rsidR="001B25D0">
        <w:rPr>
          <w:vertAlign w:val="subscript"/>
        </w:rPr>
        <w:t>i</w:t>
      </w:r>
      <w:r w:rsidR="001B25D0">
        <w:t xml:space="preserve">) en une durée </w:t>
      </w:r>
      <w:proofErr w:type="spellStart"/>
      <w:r w:rsidR="001B25D0">
        <w:rPr>
          <w:i/>
          <w:iCs/>
        </w:rPr>
        <w:t>T</w:t>
      </w:r>
      <w:r w:rsidR="001B25D0">
        <w:rPr>
          <w:i/>
          <w:iCs/>
          <w:vertAlign w:val="subscript"/>
        </w:rPr>
        <w:t>Si</w:t>
      </w:r>
      <w:proofErr w:type="spellEnd"/>
      <w:r w:rsidR="001B25D0">
        <w:t xml:space="preserve"> avec une vitesse égale à </w:t>
      </w:r>
      <w:r w:rsidR="001B25D0" w:rsidRPr="001B25D0">
        <w:rPr>
          <w:position w:val="-30"/>
        </w:rPr>
        <w:object w:dxaOrig="1860" w:dyaOrig="740" w14:anchorId="458B08D5">
          <v:shape id="_x0000_i1096" type="#_x0000_t75" style="width:93pt;height:37pt" o:ole="">
            <v:imagedata r:id="rId31" o:title=""/>
          </v:shape>
          <o:OLEObject Type="Embed" ProgID="Equation.DSMT4" ShapeID="_x0000_i1096" DrawAspect="Content" ObjectID="_1827065589" r:id="rId32"/>
        </w:object>
      </w:r>
      <w:r w:rsidR="001B25D0">
        <w:t>.</w:t>
      </w:r>
    </w:p>
    <w:p w14:paraId="4F345A60" w14:textId="44AC3934" w:rsidR="001B25D0" w:rsidRPr="001B25D0" w:rsidRDefault="001B25D0" w:rsidP="00AC3A1C">
      <w:r>
        <w:t xml:space="preserve">Ainsi </w:t>
      </w:r>
      <w:r w:rsidRPr="001B25D0">
        <w:rPr>
          <w:position w:val="-30"/>
        </w:rPr>
        <w:object w:dxaOrig="1420" w:dyaOrig="740" w14:anchorId="79C295EC">
          <v:shape id="_x0000_i1099" type="#_x0000_t75" style="width:71pt;height:37pt" o:ole="">
            <v:imagedata r:id="rId33" o:title=""/>
          </v:shape>
          <o:OLEObject Type="Embed" ProgID="Equation.DSMT4" ShapeID="_x0000_i1099" DrawAspect="Content" ObjectID="_1827065590" r:id="rId34"/>
        </w:object>
      </w:r>
      <w:r>
        <w:t xml:space="preserve"> = </w:t>
      </w:r>
      <w:r w:rsidRPr="00B6440A">
        <w:rPr>
          <w:position w:val="-32"/>
        </w:rPr>
        <w:object w:dxaOrig="1300" w:dyaOrig="760" w14:anchorId="48225D27">
          <v:shape id="_x0000_i1101" type="#_x0000_t75" style="width:65pt;height:38pt" o:ole="">
            <v:imagedata r:id="rId35" o:title=""/>
          </v:shape>
          <o:OLEObject Type="Embed" ProgID="Equation.DSMT4" ShapeID="_x0000_i1101" DrawAspect="Content" ObjectID="_1827065591" r:id="rId36"/>
        </w:object>
      </w:r>
    </w:p>
    <w:p w14:paraId="51C0B818" w14:textId="6198277D" w:rsidR="00883618" w:rsidRDefault="00433F30" w:rsidP="00AC3A1C">
      <w:r>
        <w:t xml:space="preserve">On élève au carré cette relation, on obtient </w:t>
      </w:r>
      <w:r w:rsidRPr="001B25D0">
        <w:rPr>
          <w:position w:val="-30"/>
        </w:rPr>
        <w:object w:dxaOrig="1820" w:dyaOrig="780" w14:anchorId="0B50B386">
          <v:shape id="_x0000_i1107" type="#_x0000_t75" style="width:91pt;height:39pt" o:ole="">
            <v:imagedata r:id="rId37" o:title=""/>
          </v:shape>
          <o:OLEObject Type="Embed" ProgID="Equation.DSMT4" ShapeID="_x0000_i1107" DrawAspect="Content" ObjectID="_1827065592" r:id="rId38"/>
        </w:object>
      </w:r>
      <w:r>
        <w:t xml:space="preserve"> = </w:t>
      </w:r>
      <w:r w:rsidRPr="00433F30">
        <w:rPr>
          <w:position w:val="-30"/>
        </w:rPr>
        <w:object w:dxaOrig="1120" w:dyaOrig="700" w14:anchorId="3203D35A">
          <v:shape id="_x0000_i1105" type="#_x0000_t75" style="width:56pt;height:35pt" o:ole="">
            <v:imagedata r:id="rId39" o:title=""/>
          </v:shape>
          <o:OLEObject Type="Embed" ProgID="Equation.DSMT4" ShapeID="_x0000_i1105" DrawAspect="Content" ObjectID="_1827065593" r:id="rId40"/>
        </w:object>
      </w:r>
    </w:p>
    <w:p w14:paraId="34BB3FBE" w14:textId="1AE2E4C0" w:rsidR="00433F30" w:rsidRDefault="00433F30" w:rsidP="00AC3A1C">
      <w:r w:rsidRPr="001B25D0">
        <w:rPr>
          <w:position w:val="-30"/>
        </w:rPr>
        <w:object w:dxaOrig="2320" w:dyaOrig="780" w14:anchorId="5B9C7E9C">
          <v:shape id="_x0000_i1111" type="#_x0000_t75" style="width:116pt;height:39pt" o:ole="">
            <v:imagedata r:id="rId41" o:title=""/>
          </v:shape>
          <o:OLEObject Type="Embed" ProgID="Equation.DSMT4" ShapeID="_x0000_i1111" DrawAspect="Content" ObjectID="_1827065594" r:id="rId42"/>
        </w:object>
      </w:r>
      <w:r>
        <w:t xml:space="preserve"> </w:t>
      </w:r>
    </w:p>
    <w:p w14:paraId="5E8699DB" w14:textId="299DF774" w:rsidR="00433F30" w:rsidRDefault="00433F30" w:rsidP="00AC3A1C">
      <w:r w:rsidRPr="006C125C">
        <w:rPr>
          <w:position w:val="-32"/>
        </w:rPr>
        <w:object w:dxaOrig="2299" w:dyaOrig="859" w14:anchorId="3D7AC32A">
          <v:shape id="_x0000_i1113" type="#_x0000_t75" style="width:114.95pt;height:42.95pt" o:ole="">
            <v:imagedata r:id="rId29" o:title=""/>
          </v:shape>
          <o:OLEObject Type="Embed" ProgID="Equation.DSMT4" ShapeID="_x0000_i1113" DrawAspect="Content" ObjectID="_1827065595" r:id="rId43"/>
        </w:object>
      </w:r>
    </w:p>
    <w:p w14:paraId="5AF6D938" w14:textId="0223F645" w:rsidR="00DC1714" w:rsidRDefault="00F57CE2" w:rsidP="00433F30">
      <w:pPr>
        <w:shd w:val="clear" w:color="auto" w:fill="BFBFBF" w:themeFill="background1" w:themeFillShade="BF"/>
      </w:pPr>
      <w:r w:rsidRPr="006C125C">
        <w:rPr>
          <w:b/>
          <w:bCs/>
        </w:rPr>
        <w:t>Q5.</w:t>
      </w:r>
      <w:r>
        <w:t xml:space="preserve"> </w:t>
      </w:r>
      <w:r>
        <w:t xml:space="preserve">Après avoir rappelé la définition d’un satellite géostationnaire, déterminer la valeur de l’altitude </w:t>
      </w:r>
      <w:r>
        <w:rPr>
          <w:i/>
        </w:rPr>
        <w:t>h</w:t>
      </w:r>
      <w:r>
        <w:rPr>
          <w:i/>
          <w:vertAlign w:val="subscript"/>
        </w:rPr>
        <w:t xml:space="preserve">g </w:t>
      </w:r>
      <w:r>
        <w:t>d’un satellite géostationnaire S</w:t>
      </w:r>
      <w:r>
        <w:rPr>
          <w:i/>
          <w:vertAlign w:val="subscript"/>
        </w:rPr>
        <w:t>g</w:t>
      </w:r>
      <w:r>
        <w:t>.</w:t>
      </w:r>
    </w:p>
    <w:p w14:paraId="04974C49" w14:textId="1E19813D" w:rsidR="00433F30" w:rsidRDefault="006505DF" w:rsidP="008408AB">
      <w:r>
        <w:t>Un satellite géostationnaire est immobile dans le référentiel terrestre. Ainsi il reste toujours à la verticale d’un même lieu.</w:t>
      </w:r>
    </w:p>
    <w:p w14:paraId="67BCE64E" w14:textId="2B755BF6" w:rsidR="006505DF" w:rsidRDefault="006505DF" w:rsidP="008408AB">
      <w:r>
        <w:t>Pour cela, il doit posséder une période de r</w:t>
      </w:r>
      <w:r w:rsidR="00857538">
        <w:t>évolution</w:t>
      </w:r>
      <w:r>
        <w:t xml:space="preserve"> égale à la période de rotation de la Terre</w:t>
      </w:r>
      <w:r w:rsidR="00857538">
        <w:t xml:space="preserve"> que l’on note </w:t>
      </w:r>
      <w:r w:rsidR="00857538">
        <w:rPr>
          <w:i/>
          <w:iCs/>
        </w:rPr>
        <w:t>T</w:t>
      </w:r>
      <w:r w:rsidR="00857538">
        <w:rPr>
          <w:vertAlign w:val="subscript"/>
        </w:rPr>
        <w:t>T</w:t>
      </w:r>
      <w:r>
        <w:t>.</w:t>
      </w:r>
    </w:p>
    <w:p w14:paraId="4EC1D211" w14:textId="0A4131D9" w:rsidR="006505DF" w:rsidRDefault="00857538" w:rsidP="008408AB">
      <w:r w:rsidRPr="006C125C">
        <w:rPr>
          <w:position w:val="-32"/>
        </w:rPr>
        <w:object w:dxaOrig="2799" w:dyaOrig="859" w14:anchorId="35DF7734">
          <v:shape id="_x0000_i1116" type="#_x0000_t75" style="width:139.95pt;height:42.95pt" o:ole="">
            <v:imagedata r:id="rId44" o:title=""/>
          </v:shape>
          <o:OLEObject Type="Embed" ProgID="Equation.DSMT4" ShapeID="_x0000_i1116" DrawAspect="Content" ObjectID="_1827065596" r:id="rId45"/>
        </w:object>
      </w:r>
    </w:p>
    <w:p w14:paraId="701B2362" w14:textId="2B95BA34" w:rsidR="00857538" w:rsidRDefault="00857538" w:rsidP="008408AB">
      <w:r w:rsidRPr="00857538">
        <w:rPr>
          <w:position w:val="-30"/>
        </w:rPr>
        <w:object w:dxaOrig="2400" w:dyaOrig="780" w14:anchorId="63B49917">
          <v:shape id="_x0000_i1119" type="#_x0000_t75" style="width:120pt;height:39pt" o:ole="">
            <v:imagedata r:id="rId46" o:title=""/>
          </v:shape>
          <o:OLEObject Type="Embed" ProgID="Equation.DSMT4" ShapeID="_x0000_i1119" DrawAspect="Content" ObjectID="_1827065597" r:id="rId47"/>
        </w:object>
      </w:r>
    </w:p>
    <w:p w14:paraId="05BFD0B6" w14:textId="42AB0396" w:rsidR="00857538" w:rsidRDefault="00857538" w:rsidP="008408AB">
      <w:r w:rsidRPr="00857538">
        <w:rPr>
          <w:position w:val="-30"/>
        </w:rPr>
        <w:object w:dxaOrig="1800" w:dyaOrig="780" w14:anchorId="3F7949FF">
          <v:shape id="_x0000_i1122" type="#_x0000_t75" style="width:90pt;height:39pt" o:ole="">
            <v:imagedata r:id="rId48" o:title=""/>
          </v:shape>
          <o:OLEObject Type="Embed" ProgID="Equation.DSMT4" ShapeID="_x0000_i1122" DrawAspect="Content" ObjectID="_1827065598" r:id="rId49"/>
        </w:object>
      </w:r>
    </w:p>
    <w:p w14:paraId="0CC68356" w14:textId="46386F7F" w:rsidR="00857538" w:rsidRDefault="00857538" w:rsidP="008408AB">
      <w:r w:rsidRPr="00857538">
        <w:rPr>
          <w:position w:val="-24"/>
        </w:rPr>
        <w:object w:dxaOrig="2500" w:dyaOrig="660" w14:anchorId="67EAE6E8">
          <v:shape id="_x0000_i1125" type="#_x0000_t75" style="width:125pt;height:33pt" o:ole="">
            <v:imagedata r:id="rId50" o:title=""/>
          </v:shape>
          <o:OLEObject Type="Embed" ProgID="Equation.DSMT4" ShapeID="_x0000_i1125" DrawAspect="Content" ObjectID="_1827065599" r:id="rId51"/>
        </w:object>
      </w:r>
    </w:p>
    <w:p w14:paraId="5071C0CE" w14:textId="48268EF7" w:rsidR="00857538" w:rsidRDefault="00857538" w:rsidP="008408AB">
      <w:r w:rsidRPr="00857538">
        <w:rPr>
          <w:position w:val="-26"/>
        </w:rPr>
        <w:object w:dxaOrig="2420" w:dyaOrig="740" w14:anchorId="67315BBB">
          <v:shape id="_x0000_i1128" type="#_x0000_t75" style="width:121pt;height:37pt" o:ole="">
            <v:imagedata r:id="rId52" o:title=""/>
          </v:shape>
          <o:OLEObject Type="Embed" ProgID="Equation.DSMT4" ShapeID="_x0000_i1128" DrawAspect="Content" ObjectID="_1827065600" r:id="rId53"/>
        </w:object>
      </w:r>
    </w:p>
    <w:p w14:paraId="708E6C34" w14:textId="24B4BC38" w:rsidR="00857538" w:rsidRDefault="00857538" w:rsidP="008408AB">
      <w:r w:rsidRPr="00857538">
        <w:rPr>
          <w:position w:val="-26"/>
        </w:rPr>
        <w:object w:dxaOrig="2380" w:dyaOrig="740" w14:anchorId="638F3BE5">
          <v:shape id="_x0000_i1131" type="#_x0000_t75" style="width:119pt;height:37pt" o:ole="">
            <v:imagedata r:id="rId54" o:title=""/>
          </v:shape>
          <o:OLEObject Type="Embed" ProgID="Equation.DSMT4" ShapeID="_x0000_i1131" DrawAspect="Content" ObjectID="_1827065601" r:id="rId55"/>
        </w:object>
      </w:r>
    </w:p>
    <w:p w14:paraId="197A2F60" w14:textId="64A9B400" w:rsidR="00857538" w:rsidRDefault="00857538" w:rsidP="008408AB">
      <w:r>
        <w:t>Le sujet ne donne pas la valeur de la période de rotation de la Terre, dans ce ca</w:t>
      </w:r>
      <w:r w:rsidR="00F22D27">
        <w:t>s</w:t>
      </w:r>
      <w:r>
        <w:t xml:space="preserve"> on peut considérer qu’elle est égale à 24 h. Mais en réalité c’est 23h56min4s.</w:t>
      </w:r>
    </w:p>
    <w:p w14:paraId="3C60F017" w14:textId="41953C73" w:rsidR="00857538" w:rsidRDefault="00857538" w:rsidP="008408AB">
      <w:r w:rsidRPr="00857538">
        <w:drawing>
          <wp:anchor distT="0" distB="0" distL="114300" distR="114300" simplePos="0" relativeHeight="251670528" behindDoc="0" locked="0" layoutInCell="1" allowOverlap="1" wp14:anchorId="69D44398" wp14:editId="1848435B">
            <wp:simplePos x="0" y="0"/>
            <wp:positionH relativeFrom="column">
              <wp:posOffset>3242310</wp:posOffset>
            </wp:positionH>
            <wp:positionV relativeFrom="paragraph">
              <wp:posOffset>451485</wp:posOffset>
            </wp:positionV>
            <wp:extent cx="3226435" cy="1190420"/>
            <wp:effectExtent l="19050" t="19050" r="12065" b="10160"/>
            <wp:wrapNone/>
            <wp:docPr id="192124540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245405" name=""/>
                    <pic:cNvPicPr/>
                  </pic:nvPicPr>
                  <pic:blipFill>
                    <a:blip r:embed="rId56">
                      <a:extLst>
                        <a:ext uri="{28A0092B-C50C-407E-A947-70E740481C1C}">
                          <a14:useLocalDpi xmlns:a14="http://schemas.microsoft.com/office/drawing/2010/main" val="0"/>
                        </a:ext>
                      </a:extLst>
                    </a:blip>
                    <a:stretch>
                      <a:fillRect/>
                    </a:stretch>
                  </pic:blipFill>
                  <pic:spPr>
                    <a:xfrm>
                      <a:off x="0" y="0"/>
                      <a:ext cx="3226435" cy="1190420"/>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Pr="00857538">
        <w:rPr>
          <w:position w:val="-26"/>
        </w:rPr>
        <w:object w:dxaOrig="6000" w:dyaOrig="800" w14:anchorId="7005F795">
          <v:shape id="_x0000_i1134" type="#_x0000_t75" style="width:300pt;height:40pt" o:ole="">
            <v:imagedata r:id="rId57" o:title=""/>
          </v:shape>
          <o:OLEObject Type="Embed" ProgID="Equation.DSMT4" ShapeID="_x0000_i1134" DrawAspect="Content" ObjectID="_1827065602" r:id="rId58"/>
        </w:object>
      </w:r>
    </w:p>
    <w:p w14:paraId="483030AD" w14:textId="34F04EFF" w:rsidR="00857538" w:rsidRDefault="00857538" w:rsidP="008408AB"/>
    <w:p w14:paraId="5E0F6065" w14:textId="08AAB4B6" w:rsidR="00857538" w:rsidRPr="00857538" w:rsidRDefault="00857538" w:rsidP="008408AB">
      <w:proofErr w:type="gramStart"/>
      <w:r>
        <w:rPr>
          <w:i/>
          <w:iCs/>
        </w:rPr>
        <w:t>h</w:t>
      </w:r>
      <w:r>
        <w:rPr>
          <w:vertAlign w:val="subscript"/>
        </w:rPr>
        <w:t>i</w:t>
      </w:r>
      <w:proofErr w:type="gramEnd"/>
      <w:r>
        <w:t>= 3,59×10</w:t>
      </w:r>
      <w:r>
        <w:rPr>
          <w:vertAlign w:val="superscript"/>
        </w:rPr>
        <w:t>7</w:t>
      </w:r>
      <w:r>
        <w:t xml:space="preserve"> m </w:t>
      </w:r>
    </w:p>
    <w:p w14:paraId="656BF222" w14:textId="35D4CB89" w:rsidR="00857538" w:rsidRDefault="00857538" w:rsidP="008408AB"/>
    <w:p w14:paraId="07738E70" w14:textId="77777777" w:rsidR="00857538" w:rsidRDefault="00857538" w:rsidP="008408AB"/>
    <w:p w14:paraId="731A6BE6" w14:textId="77777777" w:rsidR="00857538" w:rsidRDefault="00857538" w:rsidP="008408AB"/>
    <w:p w14:paraId="3A28C0BF" w14:textId="77777777" w:rsidR="00857538" w:rsidRDefault="00857538" w:rsidP="008408AB"/>
    <w:p w14:paraId="1E1AF76E" w14:textId="77777777" w:rsidR="00857538" w:rsidRDefault="00857538" w:rsidP="008408AB"/>
    <w:p w14:paraId="7A382459" w14:textId="4AA7F211" w:rsidR="00F22D27" w:rsidRDefault="00F22D27" w:rsidP="008408AB">
      <w:r>
        <w:t>Calcul avec 23h56min4s :</w:t>
      </w:r>
    </w:p>
    <w:p w14:paraId="61BDE1B8" w14:textId="7C921289" w:rsidR="00F22D27" w:rsidRDefault="00F22D27" w:rsidP="008408AB">
      <w:r w:rsidRPr="00F22D27">
        <w:drawing>
          <wp:anchor distT="0" distB="0" distL="114300" distR="114300" simplePos="0" relativeHeight="251671552" behindDoc="0" locked="0" layoutInCell="1" allowOverlap="1" wp14:anchorId="74A8C3C8" wp14:editId="60CCBA4A">
            <wp:simplePos x="0" y="0"/>
            <wp:positionH relativeFrom="column">
              <wp:posOffset>3350260</wp:posOffset>
            </wp:positionH>
            <wp:positionV relativeFrom="paragraph">
              <wp:posOffset>459740</wp:posOffset>
            </wp:positionV>
            <wp:extent cx="3225600" cy="1143023"/>
            <wp:effectExtent l="19050" t="19050" r="13335" b="19050"/>
            <wp:wrapNone/>
            <wp:docPr id="102434015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40151" name=""/>
                    <pic:cNvPicPr/>
                  </pic:nvPicPr>
                  <pic:blipFill>
                    <a:blip r:embed="rId59">
                      <a:extLst>
                        <a:ext uri="{28A0092B-C50C-407E-A947-70E740481C1C}">
                          <a14:useLocalDpi xmlns:a14="http://schemas.microsoft.com/office/drawing/2010/main" val="0"/>
                        </a:ext>
                      </a:extLst>
                    </a:blip>
                    <a:stretch>
                      <a:fillRect/>
                    </a:stretch>
                  </pic:blipFill>
                  <pic:spPr>
                    <a:xfrm>
                      <a:off x="0" y="0"/>
                      <a:ext cx="3225600" cy="1143023"/>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Pr="00857538">
        <w:rPr>
          <w:position w:val="-26"/>
        </w:rPr>
        <w:object w:dxaOrig="7320" w:dyaOrig="800" w14:anchorId="6732EA40">
          <v:shape id="_x0000_i1141" type="#_x0000_t75" style="width:366pt;height:40pt" o:ole="">
            <v:imagedata r:id="rId60" o:title=""/>
          </v:shape>
          <o:OLEObject Type="Embed" ProgID="Equation.DSMT4" ShapeID="_x0000_i1141" DrawAspect="Content" ObjectID="_1827065603" r:id="rId61"/>
        </w:object>
      </w:r>
    </w:p>
    <w:p w14:paraId="47BFF156" w14:textId="775F9F94" w:rsidR="00F22D27" w:rsidRDefault="00F22D27" w:rsidP="008408AB"/>
    <w:p w14:paraId="66B8BD92" w14:textId="09E3F127" w:rsidR="00F22D27" w:rsidRDefault="00F22D27" w:rsidP="008408AB">
      <w:proofErr w:type="gramStart"/>
      <w:r>
        <w:rPr>
          <w:i/>
          <w:iCs/>
        </w:rPr>
        <w:t>h</w:t>
      </w:r>
      <w:r>
        <w:rPr>
          <w:vertAlign w:val="subscript"/>
        </w:rPr>
        <w:t>i</w:t>
      </w:r>
      <w:proofErr w:type="gramEnd"/>
      <w:r>
        <w:t>= 3,5</w:t>
      </w:r>
      <w:r>
        <w:t>8</w:t>
      </w:r>
      <w:r>
        <w:t>×10</w:t>
      </w:r>
      <w:r>
        <w:rPr>
          <w:vertAlign w:val="superscript"/>
        </w:rPr>
        <w:t>7</w:t>
      </w:r>
      <w:r>
        <w:t xml:space="preserve"> m</w:t>
      </w:r>
    </w:p>
    <w:p w14:paraId="30AC2A7C" w14:textId="77777777" w:rsidR="00F22D27" w:rsidRDefault="00F22D27" w:rsidP="008408AB"/>
    <w:p w14:paraId="35AA2177" w14:textId="77777777" w:rsidR="00F22D27" w:rsidRDefault="00F22D27" w:rsidP="008408AB"/>
    <w:p w14:paraId="5732E0B8" w14:textId="77777777" w:rsidR="00F22D27" w:rsidRDefault="00F22D27" w:rsidP="008408AB"/>
    <w:p w14:paraId="215DE529" w14:textId="77777777" w:rsidR="00F22D27" w:rsidRDefault="00F22D27" w:rsidP="008408AB"/>
    <w:p w14:paraId="220BB6CA" w14:textId="77777777" w:rsidR="00F22D27" w:rsidRDefault="00F22D27" w:rsidP="008408AB"/>
    <w:p w14:paraId="29BCE6FB" w14:textId="3AAE08D2" w:rsidR="00DC1714" w:rsidRDefault="00F57CE2" w:rsidP="00F22D27">
      <w:pPr>
        <w:shd w:val="clear" w:color="auto" w:fill="BFBFBF" w:themeFill="background1" w:themeFillShade="BF"/>
      </w:pPr>
      <w:r w:rsidRPr="006C125C">
        <w:rPr>
          <w:b/>
          <w:bCs/>
        </w:rPr>
        <w:t>Q6.</w:t>
      </w:r>
      <w:r>
        <w:t xml:space="preserve"> En déduire la durée de transmission entre la surface de la Terre et le satellite d’un signal électromagnétique se propageant à la célérité de la lumière dans le vide.</w:t>
      </w:r>
    </w:p>
    <w:p w14:paraId="7F73A382" w14:textId="660A72A6" w:rsidR="006505DF" w:rsidRDefault="00731A01" w:rsidP="008408AB">
      <w:r w:rsidRPr="00731A01">
        <w:drawing>
          <wp:anchor distT="0" distB="0" distL="114300" distR="114300" simplePos="0" relativeHeight="251672576" behindDoc="0" locked="0" layoutInCell="1" allowOverlap="1" wp14:anchorId="638C0488" wp14:editId="7D0FBBEF">
            <wp:simplePos x="0" y="0"/>
            <wp:positionH relativeFrom="column">
              <wp:posOffset>3242310</wp:posOffset>
            </wp:positionH>
            <wp:positionV relativeFrom="paragraph">
              <wp:posOffset>139700</wp:posOffset>
            </wp:positionV>
            <wp:extent cx="3251198" cy="440012"/>
            <wp:effectExtent l="19050" t="19050" r="6985" b="17780"/>
            <wp:wrapNone/>
            <wp:docPr id="124971739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717390" name=""/>
                    <pic:cNvPicPr/>
                  </pic:nvPicPr>
                  <pic:blipFill>
                    <a:blip r:embed="rId62">
                      <a:extLst>
                        <a:ext uri="{28A0092B-C50C-407E-A947-70E740481C1C}">
                          <a14:useLocalDpi xmlns:a14="http://schemas.microsoft.com/office/drawing/2010/main" val="0"/>
                        </a:ext>
                      </a:extLst>
                    </a:blip>
                    <a:stretch>
                      <a:fillRect/>
                    </a:stretch>
                  </pic:blipFill>
                  <pic:spPr>
                    <a:xfrm>
                      <a:off x="0" y="0"/>
                      <a:ext cx="3251198" cy="440012"/>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Pr="00731A01">
        <w:rPr>
          <w:position w:val="-24"/>
        </w:rPr>
        <w:object w:dxaOrig="740" w:dyaOrig="639" w14:anchorId="202E4BCD">
          <v:shape id="_x0000_i1146" type="#_x0000_t75" style="width:37pt;height:31.95pt" o:ole="">
            <v:imagedata r:id="rId63" o:title=""/>
          </v:shape>
          <o:OLEObject Type="Embed" ProgID="Equation.DSMT4" ShapeID="_x0000_i1146" DrawAspect="Content" ObjectID="_1827065604" r:id="rId64"/>
        </w:object>
      </w:r>
      <w:r>
        <w:t xml:space="preserve"> </w:t>
      </w:r>
      <w:proofErr w:type="gramStart"/>
      <w:r>
        <w:t>donc</w:t>
      </w:r>
      <w:proofErr w:type="gramEnd"/>
      <w:r>
        <w:t xml:space="preserve"> </w:t>
      </w:r>
      <w:r w:rsidRPr="00731A01">
        <w:rPr>
          <w:position w:val="-24"/>
        </w:rPr>
        <w:object w:dxaOrig="800" w:dyaOrig="639" w14:anchorId="4C915F97">
          <v:shape id="_x0000_i1149" type="#_x0000_t75" style="width:40pt;height:31.95pt" o:ole="">
            <v:imagedata r:id="rId65" o:title=""/>
          </v:shape>
          <o:OLEObject Type="Embed" ProgID="Equation.DSMT4" ShapeID="_x0000_i1149" DrawAspect="Content" ObjectID="_1827065605" r:id="rId66"/>
        </w:object>
      </w:r>
    </w:p>
    <w:p w14:paraId="7F39D829" w14:textId="2F6CC79A" w:rsidR="00731A01" w:rsidRPr="00731A01" w:rsidRDefault="00731A01" w:rsidP="008408AB">
      <w:r w:rsidRPr="00731A01">
        <w:rPr>
          <w:position w:val="-28"/>
        </w:rPr>
        <w:object w:dxaOrig="2659" w:dyaOrig="700" w14:anchorId="736745BC">
          <v:shape id="_x0000_i1162" type="#_x0000_t75" style="width:132.95pt;height:35pt" o:ole="">
            <v:imagedata r:id="rId67" o:title=""/>
          </v:shape>
          <o:OLEObject Type="Embed" ProgID="Equation.DSMT4" ShapeID="_x0000_i1162" DrawAspect="Content" ObjectID="_1827065606" r:id="rId68"/>
        </w:object>
      </w:r>
      <w:r>
        <w:tab/>
      </w:r>
      <w:r>
        <w:tab/>
      </w:r>
      <w:r>
        <w:rPr>
          <w:i/>
          <w:iCs/>
        </w:rPr>
        <w:t>Calcul avec valeur non arrondie de h</w:t>
      </w:r>
      <w:r>
        <w:rPr>
          <w:i/>
          <w:iCs/>
          <w:vertAlign w:val="subscript"/>
        </w:rPr>
        <w:t>i</w:t>
      </w:r>
      <w:r w:rsidRPr="00731A01">
        <w:t>.</w:t>
      </w:r>
    </w:p>
    <w:p w14:paraId="1EA93623" w14:textId="39A6E3AB" w:rsidR="00731A01" w:rsidRDefault="00177404" w:rsidP="008408AB">
      <w:r w:rsidRPr="00177404">
        <w:drawing>
          <wp:anchor distT="0" distB="0" distL="114300" distR="114300" simplePos="0" relativeHeight="251673600" behindDoc="0" locked="0" layoutInCell="1" allowOverlap="1" wp14:anchorId="34BAE55F" wp14:editId="23ED30BE">
            <wp:simplePos x="0" y="0"/>
            <wp:positionH relativeFrom="column">
              <wp:posOffset>3256280</wp:posOffset>
            </wp:positionH>
            <wp:positionV relativeFrom="paragraph">
              <wp:posOffset>162560</wp:posOffset>
            </wp:positionV>
            <wp:extent cx="3240000" cy="442921"/>
            <wp:effectExtent l="19050" t="19050" r="17780" b="14605"/>
            <wp:wrapNone/>
            <wp:docPr id="9367089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708992" name=""/>
                    <pic:cNvPicPr/>
                  </pic:nvPicPr>
                  <pic:blipFill>
                    <a:blip r:embed="rId69">
                      <a:extLst>
                        <a:ext uri="{28A0092B-C50C-407E-A947-70E740481C1C}">
                          <a14:useLocalDpi xmlns:a14="http://schemas.microsoft.com/office/drawing/2010/main" val="0"/>
                        </a:ext>
                      </a:extLst>
                    </a:blip>
                    <a:stretch>
                      <a:fillRect/>
                    </a:stretch>
                  </pic:blipFill>
                  <pic:spPr>
                    <a:xfrm>
                      <a:off x="0" y="0"/>
                      <a:ext cx="3240000" cy="442921"/>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p>
    <w:p w14:paraId="689CA72A" w14:textId="18CDA7F1" w:rsidR="00731A01" w:rsidRDefault="00731A01" w:rsidP="008408AB">
      <w:r>
        <w:t xml:space="preserve">Ou </w:t>
      </w:r>
      <w:r w:rsidR="00177404">
        <w:t xml:space="preserve">avec </w:t>
      </w:r>
      <w:r w:rsidR="00177404">
        <w:rPr>
          <w:i/>
          <w:iCs/>
        </w:rPr>
        <w:t>h</w:t>
      </w:r>
      <w:r w:rsidR="00177404">
        <w:rPr>
          <w:vertAlign w:val="subscript"/>
        </w:rPr>
        <w:t>i</w:t>
      </w:r>
      <w:r w:rsidR="00177404">
        <w:t>= 3,58×10</w:t>
      </w:r>
      <w:r w:rsidR="00177404">
        <w:rPr>
          <w:vertAlign w:val="superscript"/>
        </w:rPr>
        <w:t>7</w:t>
      </w:r>
      <w:r w:rsidR="00177404">
        <w:t xml:space="preserve"> m</w:t>
      </w:r>
    </w:p>
    <w:p w14:paraId="2DAAD41C" w14:textId="7A985115" w:rsidR="00177404" w:rsidRDefault="00D6205B" w:rsidP="008408AB">
      <w:r w:rsidRPr="00731A01">
        <w:rPr>
          <w:position w:val="-28"/>
        </w:rPr>
        <w:object w:dxaOrig="2659" w:dyaOrig="700" w14:anchorId="18E8E189">
          <v:shape id="_x0000_i1165" type="#_x0000_t75" style="width:132.95pt;height:35pt" o:ole="">
            <v:imagedata r:id="rId70" o:title=""/>
          </v:shape>
          <o:OLEObject Type="Embed" ProgID="Equation.DSMT4" ShapeID="_x0000_i1165" DrawAspect="Content" ObjectID="_1827065607" r:id="rId71"/>
        </w:object>
      </w:r>
    </w:p>
    <w:p w14:paraId="1C916170" w14:textId="77777777" w:rsidR="00177404" w:rsidRPr="00731A01" w:rsidRDefault="00177404" w:rsidP="008408AB"/>
    <w:p w14:paraId="4D4B7E73" w14:textId="7AAEA6BA" w:rsidR="00DC1714" w:rsidRDefault="00F57CE2" w:rsidP="00F22D27">
      <w:pPr>
        <w:shd w:val="clear" w:color="auto" w:fill="BFBFBF" w:themeFill="background1" w:themeFillShade="BF"/>
      </w:pPr>
      <w:r w:rsidRPr="006C125C">
        <w:rPr>
          <w:b/>
          <w:bCs/>
        </w:rPr>
        <w:t>Q7.</w:t>
      </w:r>
      <w:r>
        <w:t xml:space="preserve"> Lister un avantage et un inconvénient des satellites géostationnaires par rapport à des satellites circulant sur des orbites plus basses.</w:t>
      </w:r>
    </w:p>
    <w:p w14:paraId="55E39C91" w14:textId="728D71FA" w:rsidR="006505DF" w:rsidRDefault="00AC4603" w:rsidP="008408AB">
      <w:r>
        <w:t xml:space="preserve">Inconvénient : </w:t>
      </w:r>
      <w:r w:rsidR="00D6205B">
        <w:t xml:space="preserve">Avec une orbite plus </w:t>
      </w:r>
      <w:r>
        <w:t>haute</w:t>
      </w:r>
      <w:r w:rsidR="00D6205B">
        <w:t xml:space="preserve"> la durée de transmission est plus </w:t>
      </w:r>
      <w:r>
        <w:t>longue</w:t>
      </w:r>
      <w:r w:rsidR="00D6205B">
        <w:t xml:space="preserve">, ce qui est </w:t>
      </w:r>
      <w:r>
        <w:t>pose problème</w:t>
      </w:r>
      <w:r w:rsidR="00D6205B">
        <w:t xml:space="preserve"> pour des communications nécessitant une grande réactivité (jeu en ligne, trading, etc.).</w:t>
      </w:r>
    </w:p>
    <w:p w14:paraId="305446B5" w14:textId="414376C4" w:rsidR="00AC4603" w:rsidRDefault="00AC4603" w:rsidP="008408AB">
      <w:r>
        <w:t>Avantage : Avec son altitude élevée le satellite peut être géostationnaire.</w:t>
      </w:r>
    </w:p>
    <w:p w14:paraId="7176EA17" w14:textId="54D59660" w:rsidR="00D6205B" w:rsidRDefault="00F81B37" w:rsidP="008408AB">
      <w:r>
        <w:t>En effet si</w:t>
      </w:r>
      <w:r w:rsidR="00AC4603">
        <w:t xml:space="preserve"> l</w:t>
      </w:r>
      <w:r w:rsidR="00D6205B">
        <w:t xml:space="preserve">’orbite est plus basse </w:t>
      </w:r>
      <w:r w:rsidR="00AC4603">
        <w:t xml:space="preserve">alors la période de révolution du satellite diminue (en effet on a vu </w:t>
      </w:r>
      <w:r>
        <w:t xml:space="preserve">que </w:t>
      </w:r>
      <w:r w:rsidR="00D6205B" w:rsidRPr="006C125C">
        <w:rPr>
          <w:position w:val="-32"/>
        </w:rPr>
        <w:object w:dxaOrig="2299" w:dyaOrig="859" w14:anchorId="570D22D7">
          <v:shape id="_x0000_i1166" type="#_x0000_t75" style="width:114.95pt;height:42.95pt" o:ole="">
            <v:imagedata r:id="rId29" o:title=""/>
          </v:shape>
          <o:OLEObject Type="Embed" ProgID="Equation.DSMT4" ShapeID="_x0000_i1166" DrawAspect="Content" ObjectID="_1827065608" r:id="rId72"/>
        </w:object>
      </w:r>
      <w:r w:rsidR="00AC4603">
        <w:t xml:space="preserve">), donc </w:t>
      </w:r>
      <w:proofErr w:type="spellStart"/>
      <w:r w:rsidR="00AC4603" w:rsidRPr="00AC4603">
        <w:rPr>
          <w:i/>
          <w:iCs/>
        </w:rPr>
        <w:t>T</w:t>
      </w:r>
      <w:r w:rsidR="00AC4603" w:rsidRPr="00AC4603">
        <w:rPr>
          <w:vertAlign w:val="subscript"/>
        </w:rPr>
        <w:t>Si</w:t>
      </w:r>
      <w:proofErr w:type="spellEnd"/>
      <w:r w:rsidR="00AC4603">
        <w:t xml:space="preserve"> &lt; </w:t>
      </w:r>
      <w:r w:rsidR="00AC4603" w:rsidRPr="00AC4603">
        <w:rPr>
          <w:i/>
          <w:iCs/>
        </w:rPr>
        <w:t>T</w:t>
      </w:r>
      <w:r w:rsidR="00AC4603" w:rsidRPr="00AC4603">
        <w:rPr>
          <w:vertAlign w:val="subscript"/>
        </w:rPr>
        <w:t>T</w:t>
      </w:r>
      <w:r w:rsidR="00AC4603">
        <w:t xml:space="preserve"> ainsi le satellite ne sera plus géostationnaire.</w:t>
      </w:r>
    </w:p>
    <w:p w14:paraId="527388BD" w14:textId="20F6D40B" w:rsidR="00F81B37" w:rsidRDefault="00F81B37">
      <w:pPr>
        <w:spacing w:after="160" w:line="278" w:lineRule="auto"/>
        <w:jc w:val="left"/>
      </w:pPr>
      <w:r>
        <w:br w:type="page"/>
      </w:r>
    </w:p>
    <w:p w14:paraId="5BBCB908" w14:textId="193F39B0" w:rsidR="006E439E" w:rsidRDefault="00DC1714" w:rsidP="00F22D27">
      <w:pPr>
        <w:shd w:val="clear" w:color="auto" w:fill="BFBFBF" w:themeFill="background1" w:themeFillShade="BF"/>
      </w:pPr>
      <w:r>
        <w:rPr>
          <w:noProof/>
        </w:rPr>
        <mc:AlternateContent>
          <mc:Choice Requires="wpg">
            <w:drawing>
              <wp:anchor distT="0" distB="0" distL="114300" distR="114300" simplePos="0" relativeHeight="251659264" behindDoc="0" locked="0" layoutInCell="1" allowOverlap="1" wp14:anchorId="3DC7F534" wp14:editId="7A5BAB68">
                <wp:simplePos x="0" y="0"/>
                <wp:positionH relativeFrom="column">
                  <wp:posOffset>882650</wp:posOffset>
                </wp:positionH>
                <wp:positionV relativeFrom="paragraph">
                  <wp:posOffset>472440</wp:posOffset>
                </wp:positionV>
                <wp:extent cx="4779010" cy="1864995"/>
                <wp:effectExtent l="0" t="0" r="2540" b="1905"/>
                <wp:wrapNone/>
                <wp:docPr id="1321" name="Group 1321"/>
                <wp:cNvGraphicFramePr/>
                <a:graphic xmlns:a="http://schemas.openxmlformats.org/drawingml/2006/main">
                  <a:graphicData uri="http://schemas.microsoft.com/office/word/2010/wordprocessingGroup">
                    <wpg:wgp>
                      <wpg:cNvGrpSpPr/>
                      <wpg:grpSpPr>
                        <a:xfrm>
                          <a:off x="0" y="0"/>
                          <a:ext cx="4779010" cy="1864995"/>
                          <a:chOff x="0" y="0"/>
                          <a:chExt cx="4779463" cy="1865443"/>
                        </a:xfrm>
                      </wpg:grpSpPr>
                      <pic:pic xmlns:pic="http://schemas.openxmlformats.org/drawingml/2006/picture">
                        <pic:nvPicPr>
                          <pic:cNvPr id="161" name="Picture 161"/>
                          <pic:cNvPicPr/>
                        </pic:nvPicPr>
                        <pic:blipFill>
                          <a:blip r:embed="rId73"/>
                          <a:stretch>
                            <a:fillRect/>
                          </a:stretch>
                        </pic:blipFill>
                        <pic:spPr>
                          <a:xfrm>
                            <a:off x="0" y="0"/>
                            <a:ext cx="1621604" cy="1859346"/>
                          </a:xfrm>
                          <a:prstGeom prst="rect">
                            <a:avLst/>
                          </a:prstGeom>
                        </pic:spPr>
                      </pic:pic>
                      <pic:pic xmlns:pic="http://schemas.openxmlformats.org/drawingml/2006/picture">
                        <pic:nvPicPr>
                          <pic:cNvPr id="163" name="Picture 163"/>
                          <pic:cNvPicPr/>
                        </pic:nvPicPr>
                        <pic:blipFill>
                          <a:blip r:embed="rId74"/>
                          <a:stretch>
                            <a:fillRect/>
                          </a:stretch>
                        </pic:blipFill>
                        <pic:spPr>
                          <a:xfrm>
                            <a:off x="1621604" y="18289"/>
                            <a:ext cx="1493582" cy="1841057"/>
                          </a:xfrm>
                          <a:prstGeom prst="rect">
                            <a:avLst/>
                          </a:prstGeom>
                        </pic:spPr>
                      </pic:pic>
                      <pic:pic xmlns:pic="http://schemas.openxmlformats.org/drawingml/2006/picture">
                        <pic:nvPicPr>
                          <pic:cNvPr id="165" name="Picture 165"/>
                          <pic:cNvPicPr/>
                        </pic:nvPicPr>
                        <pic:blipFill>
                          <a:blip r:embed="rId75"/>
                          <a:stretch>
                            <a:fillRect/>
                          </a:stretch>
                        </pic:blipFill>
                        <pic:spPr>
                          <a:xfrm>
                            <a:off x="3115186" y="91444"/>
                            <a:ext cx="1664277" cy="1773999"/>
                          </a:xfrm>
                          <a:prstGeom prst="rect">
                            <a:avLst/>
                          </a:prstGeom>
                        </pic:spPr>
                      </pic:pic>
                    </wpg:wgp>
                  </a:graphicData>
                </a:graphic>
              </wp:anchor>
            </w:drawing>
          </mc:Choice>
          <mc:Fallback>
            <w:pict>
              <v:group w14:anchorId="47BF994C" id="Group 1321" o:spid="_x0000_s1026" style="position:absolute;margin-left:69.5pt;margin-top:37.2pt;width:376.3pt;height:146.85pt;z-index:251659264" coordsize="47794,18654"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">
                <v:shape id="Picture 161" o:spid="_x0000_s1027" type="#_x0000_t75" style="position:absolute;width:16216;height:18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">
                  <v:imagedata r:id="rId76" o:title=""/>
                </v:shape>
                <v:shape id="Picture 163" o:spid="_x0000_s1028" type="#_x0000_t75" style="position:absolute;left:16216;top:182;width:14935;height:18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">
                  <v:imagedata r:id="rId77" o:title=""/>
                </v:shape>
                <v:shape id="Picture 165" o:spid="_x0000_s1029" type="#_x0000_t75" style="position:absolute;left:31151;top:914;width:16643;height:17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">
                  <v:imagedata r:id="rId78" o:title=""/>
                </v:shape>
              </v:group>
            </w:pict>
          </mc:Fallback>
        </mc:AlternateContent>
      </w:r>
      <w:r w:rsidR="00F57CE2" w:rsidRPr="006C125C">
        <w:rPr>
          <w:b/>
          <w:bCs/>
        </w:rPr>
        <w:t>Q8.</w:t>
      </w:r>
      <w:r w:rsidR="00F57CE2">
        <w:t xml:space="preserve"> Après avoir commenté leur échelle, choisir parmi les schémas de la page suivante celui qui représente la trajectoire d’un satellite </w:t>
      </w:r>
      <w:proofErr w:type="spellStart"/>
      <w:r w:rsidR="00F57CE2">
        <w:t>Météosat</w:t>
      </w:r>
      <w:proofErr w:type="spellEnd"/>
      <w:r w:rsidR="00F57CE2">
        <w:t xml:space="preserve"> dans le référentiel géocentrique. Justifier la réponse.</w:t>
      </w:r>
    </w:p>
    <w:p w14:paraId="721354ED" w14:textId="64E07194" w:rsidR="006E439E" w:rsidRDefault="006E439E" w:rsidP="00F22D27">
      <w:pPr>
        <w:shd w:val="clear" w:color="auto" w:fill="BFBFBF" w:themeFill="background1" w:themeFillShade="BF"/>
      </w:pPr>
    </w:p>
    <w:p w14:paraId="5A8F7CA9" w14:textId="79933480" w:rsidR="00DC1714" w:rsidRDefault="00DC1714" w:rsidP="00F22D27">
      <w:pPr>
        <w:shd w:val="clear" w:color="auto" w:fill="BFBFBF" w:themeFill="background1" w:themeFillShade="BF"/>
      </w:pPr>
    </w:p>
    <w:p w14:paraId="041CD694" w14:textId="77777777" w:rsidR="00DC1714" w:rsidRDefault="00DC1714" w:rsidP="00F22D27">
      <w:pPr>
        <w:shd w:val="clear" w:color="auto" w:fill="BFBFBF" w:themeFill="background1" w:themeFillShade="BF"/>
      </w:pPr>
    </w:p>
    <w:p w14:paraId="53B2B4B8" w14:textId="77777777" w:rsidR="00DC1714" w:rsidRDefault="00DC1714" w:rsidP="00F22D27">
      <w:pPr>
        <w:shd w:val="clear" w:color="auto" w:fill="BFBFBF" w:themeFill="background1" w:themeFillShade="BF"/>
      </w:pPr>
    </w:p>
    <w:p w14:paraId="6CB8283C" w14:textId="77777777" w:rsidR="00DC1714" w:rsidRDefault="00DC1714" w:rsidP="00F22D27">
      <w:pPr>
        <w:shd w:val="clear" w:color="auto" w:fill="BFBFBF" w:themeFill="background1" w:themeFillShade="BF"/>
      </w:pPr>
    </w:p>
    <w:p w14:paraId="5B4014D3" w14:textId="77777777" w:rsidR="00DC1714" w:rsidRDefault="00DC1714" w:rsidP="00F22D27">
      <w:pPr>
        <w:shd w:val="clear" w:color="auto" w:fill="BFBFBF" w:themeFill="background1" w:themeFillShade="BF"/>
      </w:pPr>
    </w:p>
    <w:p w14:paraId="74F9F622" w14:textId="77777777" w:rsidR="00DC1714" w:rsidRDefault="00DC1714" w:rsidP="00F22D27">
      <w:pPr>
        <w:shd w:val="clear" w:color="auto" w:fill="BFBFBF" w:themeFill="background1" w:themeFillShade="BF"/>
      </w:pPr>
    </w:p>
    <w:p w14:paraId="08DAE8BD" w14:textId="77777777" w:rsidR="00DC1714" w:rsidRDefault="00DC1714" w:rsidP="00F22D27">
      <w:pPr>
        <w:shd w:val="clear" w:color="auto" w:fill="BFBFBF" w:themeFill="background1" w:themeFillShade="BF"/>
      </w:pPr>
    </w:p>
    <w:p w14:paraId="4FB62FB1" w14:textId="77777777" w:rsidR="00DC1714" w:rsidRDefault="00DC1714" w:rsidP="00F22D27">
      <w:pPr>
        <w:shd w:val="clear" w:color="auto" w:fill="BFBFBF" w:themeFill="background1" w:themeFillShade="BF"/>
      </w:pPr>
    </w:p>
    <w:p w14:paraId="7891BB6B" w14:textId="77777777" w:rsidR="00DC1714" w:rsidRDefault="00DC1714" w:rsidP="00F22D27">
      <w:pPr>
        <w:shd w:val="clear" w:color="auto" w:fill="BFBFBF" w:themeFill="background1" w:themeFillShade="BF"/>
      </w:pPr>
    </w:p>
    <w:p w14:paraId="2D681300" w14:textId="13F99FA4" w:rsidR="006E439E" w:rsidRDefault="00F57CE2" w:rsidP="00F22D27">
      <w:pPr>
        <w:shd w:val="clear" w:color="auto" w:fill="BFBFBF" w:themeFill="background1" w:themeFillShade="BF"/>
      </w:pPr>
      <w:r>
        <w:rPr>
          <w:sz w:val="22"/>
        </w:rPr>
        <w:tab/>
      </w:r>
      <w:r w:rsidR="00DC1714">
        <w:rPr>
          <w:sz w:val="22"/>
        </w:rPr>
        <w:tab/>
        <w:t xml:space="preserve">    </w:t>
      </w:r>
      <w:r>
        <w:t>Schéma a</w:t>
      </w:r>
      <w:r>
        <w:tab/>
      </w:r>
      <w:r w:rsidR="00DC1714">
        <w:tab/>
      </w:r>
      <w:r w:rsidR="00DC1714">
        <w:tab/>
      </w:r>
      <w:r>
        <w:t>Schéma b</w:t>
      </w:r>
      <w:r>
        <w:tab/>
      </w:r>
      <w:r w:rsidR="00DC1714">
        <w:tab/>
      </w:r>
      <w:r w:rsidR="00DC1714">
        <w:tab/>
      </w:r>
      <w:r>
        <w:t>Schéma c</w:t>
      </w:r>
    </w:p>
    <w:p w14:paraId="0C0D7344" w14:textId="77777777" w:rsidR="00F22D27" w:rsidRDefault="00F22D27" w:rsidP="008408AB"/>
    <w:p w14:paraId="28108FA9" w14:textId="77777777" w:rsidR="00F81B37" w:rsidRDefault="00F81B37" w:rsidP="008408AB">
      <w:r>
        <w:t>L’échelle n’est pas réaliste.</w:t>
      </w:r>
    </w:p>
    <w:p w14:paraId="1074BDB6" w14:textId="16E14EC3" w:rsidR="00F81B37" w:rsidRDefault="00F81B37" w:rsidP="008408AB">
      <w:r>
        <w:t>Le rayon de la Terre est de 6 370 km alors que le rayon de l’orbite géostationnaire est proche de 36 000 km. L’orbite du satellite devrait être bien plus large sur le schéma.</w:t>
      </w:r>
    </w:p>
    <w:p w14:paraId="35F6DFA3" w14:textId="77777777" w:rsidR="00F81B37" w:rsidRDefault="00F81B37" w:rsidP="008408AB"/>
    <w:p w14:paraId="3B010AEA" w14:textId="77E3A3C3" w:rsidR="00F81B37" w:rsidRDefault="00012A08" w:rsidP="008408AB">
      <w:r>
        <w:t>La première loi de Kepler permet d’éliminer le schéma b.</w:t>
      </w:r>
    </w:p>
    <w:p w14:paraId="0CCA7DB7" w14:textId="7573C6A1" w:rsidR="00012A08" w:rsidRDefault="00012A08" w:rsidP="008408AB">
      <w:r>
        <w:t>L’orbite du satellite est un cercle (ellipse particulière dont les deux foyers sont confondus) dont le centre de la Terre est le centre (foyer). Ce n’est pas le cas sur ce schéma.</w:t>
      </w:r>
    </w:p>
    <w:p w14:paraId="662AA607" w14:textId="77777777" w:rsidR="00012A08" w:rsidRDefault="00012A08" w:rsidP="008408AB"/>
    <w:p w14:paraId="10478365" w14:textId="77A8E642" w:rsidR="00012A08" w:rsidRDefault="00012A08" w:rsidP="008408AB">
      <w:r>
        <w:t>Le schéma c ne convient pas non plus car le satellite ne pourra pas rester à la verticale d’un même point de la Terre.</w:t>
      </w:r>
    </w:p>
    <w:p w14:paraId="13E70BA8" w14:textId="77777777" w:rsidR="00012A08" w:rsidRDefault="00012A08" w:rsidP="008408AB"/>
    <w:p w14:paraId="24C3C6AE" w14:textId="443EDB1A" w:rsidR="00F81B37" w:rsidRDefault="00012A08" w:rsidP="008408AB">
      <w:r>
        <w:t xml:space="preserve">Seul le schéma a </w:t>
      </w:r>
      <w:proofErr w:type="gramStart"/>
      <w:r>
        <w:t>convient</w:t>
      </w:r>
      <w:proofErr w:type="gramEnd"/>
      <w:r>
        <w:t>.</w:t>
      </w:r>
    </w:p>
    <w:p w14:paraId="7E7D778E" w14:textId="77777777" w:rsidR="00321E2E" w:rsidRDefault="00321E2E" w:rsidP="008408AB"/>
    <w:p w14:paraId="45C30582" w14:textId="77777777" w:rsidR="00321E2E" w:rsidRDefault="00321E2E" w:rsidP="008408AB"/>
    <w:p w14:paraId="3F7B3D7E" w14:textId="77777777" w:rsidR="00321E2E" w:rsidRDefault="00321E2E" w:rsidP="008408AB"/>
    <w:p w14:paraId="02980871" w14:textId="53195E7B" w:rsidR="00321E2E" w:rsidRPr="00321E2E" w:rsidRDefault="00321E2E" w:rsidP="00321E2E">
      <w:pPr>
        <w:jc w:val="center"/>
        <w:rPr>
          <w:b/>
          <w:bCs/>
        </w:rPr>
      </w:pPr>
      <w:r w:rsidRPr="00321E2E">
        <w:rPr>
          <w:b/>
          <w:bCs/>
        </w:rPr>
        <w:t xml:space="preserve">Merci de nous signaler la présence d’éventuelles erreurs à </w:t>
      </w:r>
      <w:hyperlink r:id="rId79" w:history="1">
        <w:r w:rsidRPr="00321E2E">
          <w:rPr>
            <w:rStyle w:val="Lienhypertexte"/>
            <w:b/>
            <w:bCs/>
          </w:rPr>
          <w:t>labolycee@labolycee.org</w:t>
        </w:r>
      </w:hyperlink>
    </w:p>
    <w:sectPr w:rsidR="00321E2E" w:rsidRPr="00321E2E" w:rsidSect="008408AB">
      <w:pgSz w:w="11920" w:h="16840"/>
      <w:pgMar w:top="794" w:right="794" w:bottom="794" w:left="794"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439E"/>
    <w:rsid w:val="00012A08"/>
    <w:rsid w:val="00177404"/>
    <w:rsid w:val="001B25D0"/>
    <w:rsid w:val="001D73A4"/>
    <w:rsid w:val="0022145F"/>
    <w:rsid w:val="00321E2E"/>
    <w:rsid w:val="00433F30"/>
    <w:rsid w:val="004B25CA"/>
    <w:rsid w:val="00564F68"/>
    <w:rsid w:val="006505DF"/>
    <w:rsid w:val="006C125C"/>
    <w:rsid w:val="006E439E"/>
    <w:rsid w:val="00731A01"/>
    <w:rsid w:val="00775489"/>
    <w:rsid w:val="007F287E"/>
    <w:rsid w:val="008408AB"/>
    <w:rsid w:val="00857538"/>
    <w:rsid w:val="00883618"/>
    <w:rsid w:val="00944550"/>
    <w:rsid w:val="00A93A78"/>
    <w:rsid w:val="00AC3A1C"/>
    <w:rsid w:val="00AC4603"/>
    <w:rsid w:val="00B6440A"/>
    <w:rsid w:val="00C73B38"/>
    <w:rsid w:val="00D6205B"/>
    <w:rsid w:val="00DC1714"/>
    <w:rsid w:val="00E94257"/>
    <w:rsid w:val="00F22D27"/>
    <w:rsid w:val="00F81B3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C07FD4C"/>
  <w15:docId w15:val="{F2A950C1-201F-4567-9E9B-747D748C3F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8AB"/>
    <w:pPr>
      <w:spacing w:after="0" w:line="252" w:lineRule="auto"/>
      <w:jc w:val="both"/>
    </w:pPr>
    <w:rPr>
      <w:rFonts w:ascii="Arial" w:eastAsia="Calibri" w:hAnsi="Arial" w:cs="Calibri"/>
      <w:color w:val="00000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8408AB"/>
    <w:rPr>
      <w:color w:val="0563C1" w:themeColor="hyperlink"/>
      <w:u w:val="single"/>
    </w:rPr>
  </w:style>
  <w:style w:type="character" w:styleId="Mentionnonrsolue">
    <w:name w:val="Unresolved Mention"/>
    <w:basedOn w:val="Policepardfaut"/>
    <w:uiPriority w:val="99"/>
    <w:semiHidden/>
    <w:unhideWhenUsed/>
    <w:rsid w:val="008408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oleObject" Target="embeddings/oleObject30.bin"/><Relationship Id="rId16" Type="http://schemas.openxmlformats.org/officeDocument/2006/relationships/oleObject" Target="embeddings/oleObject5.bin"/><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image" Target="media/image38.jpg"/><Relationship Id="rId79" Type="http://schemas.openxmlformats.org/officeDocument/2006/relationships/hyperlink" Target="mailto:labolycee@labolycee.org" TargetMode="External"/><Relationship Id="rId5" Type="http://schemas.openxmlformats.org/officeDocument/2006/relationships/image" Target="media/image1.jpg"/><Relationship Id="rId61" Type="http://schemas.openxmlformats.org/officeDocument/2006/relationships/oleObject" Target="embeddings/oleObject27.bin"/><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8.bin"/><Relationship Id="rId69" Type="http://schemas.openxmlformats.org/officeDocument/2006/relationships/image" Target="media/image35.png"/><Relationship Id="rId77" Type="http://schemas.openxmlformats.org/officeDocument/2006/relationships/image" Target="media/image8.jpe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image" Target="media/image29.png"/><Relationship Id="rId67" Type="http://schemas.openxmlformats.org/officeDocument/2006/relationships/image" Target="media/image34.wmf"/><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1.png"/><Relationship Id="rId70" Type="http://schemas.openxmlformats.org/officeDocument/2006/relationships/image" Target="media/image36.wmf"/><Relationship Id="rId75" Type="http://schemas.openxmlformats.org/officeDocument/2006/relationships/image" Target="media/image39.jpg"/><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37.jpg"/><Relationship Id="rId78" Type="http://schemas.openxmlformats.org/officeDocument/2006/relationships/image" Target="media/image9.jpeg"/><Relationship Id="rId81" Type="http://schemas.openxmlformats.org/officeDocument/2006/relationships/theme" Target="theme/theme1.xml"/><Relationship Id="rId4" Type="http://schemas.openxmlformats.org/officeDocument/2006/relationships/hyperlink" Target="https://www.labolycee.org" TargetMode="Externa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7.jpeg"/><Relationship Id="rId7" Type="http://schemas.openxmlformats.org/officeDocument/2006/relationships/image" Target="media/image3.wmf"/><Relationship Id="rId71"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29.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4</Pages>
  <Words>856</Words>
  <Characters>4709</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5</cp:revision>
  <cp:lastPrinted>2025-12-12T16:17:00Z</cp:lastPrinted>
  <dcterms:created xsi:type="dcterms:W3CDTF">2025-12-12T15:16:00Z</dcterms:created>
  <dcterms:modified xsi:type="dcterms:W3CDTF">2025-12-12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